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D1B8ABC" w14:textId="77777777" w:rsidR="007E37FC" w:rsidRDefault="007E37FC">
      <w:pPr>
        <w:spacing w:after="120" w:line="312" w:lineRule="auto"/>
        <w:jc w:val="center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云南大学</w:t>
      </w:r>
      <w:r w:rsidR="009301C2">
        <w:rPr>
          <w:rFonts w:hint="eastAsia"/>
          <w:b/>
          <w:bCs/>
          <w:sz w:val="32"/>
          <w:szCs w:val="32"/>
        </w:rPr>
        <w:t>数学与统计学院</w:t>
      </w:r>
      <w:r>
        <w:rPr>
          <w:rFonts w:hint="eastAsia"/>
          <w:b/>
          <w:bCs/>
          <w:sz w:val="32"/>
          <w:szCs w:val="32"/>
        </w:rPr>
        <w:t>《</w:t>
      </w:r>
      <w:r w:rsidR="0021639B">
        <w:rPr>
          <w:rFonts w:hint="eastAsia"/>
          <w:b/>
          <w:bCs/>
          <w:sz w:val="32"/>
          <w:szCs w:val="32"/>
        </w:rPr>
        <w:t>数学</w:t>
      </w:r>
      <w:r w:rsidR="009301C2">
        <w:rPr>
          <w:rFonts w:hint="eastAsia"/>
          <w:b/>
          <w:bCs/>
          <w:sz w:val="32"/>
          <w:szCs w:val="32"/>
        </w:rPr>
        <w:t>建模</w:t>
      </w:r>
      <w:r w:rsidR="0021639B">
        <w:rPr>
          <w:rFonts w:hint="eastAsia"/>
          <w:b/>
          <w:bCs/>
          <w:sz w:val="32"/>
          <w:szCs w:val="32"/>
        </w:rPr>
        <w:t>实验</w:t>
      </w:r>
      <w:r>
        <w:rPr>
          <w:rFonts w:hint="eastAsia"/>
          <w:b/>
          <w:sz w:val="32"/>
          <w:szCs w:val="32"/>
        </w:rPr>
        <w:t>》</w:t>
      </w:r>
      <w:r>
        <w:rPr>
          <w:rFonts w:hint="eastAsia"/>
          <w:b/>
          <w:bCs/>
          <w:sz w:val="32"/>
          <w:szCs w:val="32"/>
        </w:rPr>
        <w:t>上机</w:t>
      </w:r>
      <w:r>
        <w:rPr>
          <w:rFonts w:hint="eastAsia"/>
          <w:b/>
          <w:sz w:val="32"/>
          <w:szCs w:val="32"/>
        </w:rPr>
        <w:t>实验</w:t>
      </w:r>
      <w:r>
        <w:rPr>
          <w:rFonts w:hint="eastAsia"/>
          <w:b/>
          <w:bCs/>
          <w:sz w:val="32"/>
          <w:szCs w:val="32"/>
        </w:rPr>
        <w:t>报告</w:t>
      </w:r>
    </w:p>
    <w:tbl>
      <w:tblPr>
        <w:tblW w:w="86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808"/>
        <w:gridCol w:w="3198"/>
        <w:gridCol w:w="2687"/>
      </w:tblGrid>
      <w:tr w:rsidR="007E37FC" w14:paraId="11645BB2" w14:textId="77777777" w:rsidTr="00B93D9F">
        <w:trPr>
          <w:cantSplit/>
          <w:jc w:val="center"/>
        </w:trPr>
        <w:tc>
          <w:tcPr>
            <w:tcW w:w="2808" w:type="dxa"/>
          </w:tcPr>
          <w:p w14:paraId="74A6163A" w14:textId="77777777" w:rsidR="007E37FC" w:rsidRDefault="007E37FC" w:rsidP="0021639B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b/>
                <w:sz w:val="21"/>
                <w:szCs w:val="21"/>
              </w:rPr>
              <w:t>课程</w:t>
            </w:r>
            <w:r>
              <w:rPr>
                <w:rFonts w:hint="eastAsia"/>
                <w:b/>
                <w:sz w:val="21"/>
                <w:szCs w:val="21"/>
              </w:rPr>
              <w:t>名称</w:t>
            </w:r>
            <w:r>
              <w:rPr>
                <w:bCs/>
                <w:sz w:val="21"/>
                <w:szCs w:val="21"/>
              </w:rPr>
              <w:t>：</w:t>
            </w:r>
            <w:r w:rsidR="00BC45B7">
              <w:rPr>
                <w:rFonts w:hint="eastAsia"/>
                <w:bCs/>
                <w:sz w:val="21"/>
                <w:szCs w:val="21"/>
              </w:rPr>
              <w:t>数学建模实验</w:t>
            </w:r>
          </w:p>
        </w:tc>
        <w:tc>
          <w:tcPr>
            <w:tcW w:w="3198" w:type="dxa"/>
          </w:tcPr>
          <w:p w14:paraId="22AF974C" w14:textId="77777777" w:rsidR="007E37FC" w:rsidRDefault="007E37FC" w:rsidP="0021639B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学期：</w:t>
            </w:r>
            <w:r>
              <w:rPr>
                <w:rFonts w:hint="eastAsia"/>
                <w:sz w:val="21"/>
                <w:szCs w:val="21"/>
              </w:rPr>
              <w:t>20</w:t>
            </w:r>
            <w:r w:rsidR="00BC45B7">
              <w:rPr>
                <w:sz w:val="21"/>
                <w:szCs w:val="21"/>
              </w:rPr>
              <w:t>23-2024</w:t>
            </w:r>
            <w:r>
              <w:rPr>
                <w:rFonts w:hint="eastAsia"/>
                <w:sz w:val="21"/>
                <w:szCs w:val="21"/>
              </w:rPr>
              <w:t>学年</w:t>
            </w:r>
            <w:r w:rsidR="00651731">
              <w:rPr>
                <w:rFonts w:hint="eastAsia"/>
                <w:sz w:val="21"/>
                <w:szCs w:val="21"/>
              </w:rPr>
              <w:t>秋</w:t>
            </w:r>
            <w:r>
              <w:rPr>
                <w:rFonts w:hint="eastAsia"/>
                <w:sz w:val="21"/>
                <w:szCs w:val="21"/>
              </w:rPr>
              <w:t>季学期</w:t>
            </w:r>
          </w:p>
        </w:tc>
        <w:tc>
          <w:tcPr>
            <w:tcW w:w="2687" w:type="dxa"/>
          </w:tcPr>
          <w:p w14:paraId="454C0B90" w14:textId="77777777" w:rsidR="007E37FC" w:rsidRDefault="007E37FC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成绩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</w:p>
        </w:tc>
      </w:tr>
      <w:tr w:rsidR="007E37FC" w14:paraId="133817A4" w14:textId="77777777" w:rsidTr="00B93D9F">
        <w:trPr>
          <w:cantSplit/>
          <w:jc w:val="center"/>
        </w:trPr>
        <w:tc>
          <w:tcPr>
            <w:tcW w:w="2808" w:type="dxa"/>
          </w:tcPr>
          <w:p w14:paraId="521E80F9" w14:textId="77777777" w:rsidR="007E37FC" w:rsidRDefault="007E37FC" w:rsidP="0021639B">
            <w:pPr>
              <w:spacing w:line="312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指导教师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  <w:r w:rsidR="00BC45B7">
              <w:rPr>
                <w:rFonts w:hint="eastAsia"/>
                <w:sz w:val="21"/>
                <w:szCs w:val="21"/>
              </w:rPr>
              <w:t>杨莹</w:t>
            </w:r>
          </w:p>
        </w:tc>
        <w:tc>
          <w:tcPr>
            <w:tcW w:w="3198" w:type="dxa"/>
          </w:tcPr>
          <w:p w14:paraId="7746AAF8" w14:textId="137EF1F6" w:rsidR="0021639B" w:rsidRDefault="007E37FC" w:rsidP="00BC45B7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姓名</w:t>
            </w:r>
            <w:r>
              <w:rPr>
                <w:bCs/>
                <w:sz w:val="21"/>
                <w:szCs w:val="21"/>
              </w:rPr>
              <w:t>：</w:t>
            </w:r>
            <w:r w:rsidR="00184EE4">
              <w:rPr>
                <w:rFonts w:hint="eastAsia"/>
                <w:bCs/>
                <w:sz w:val="21"/>
                <w:szCs w:val="21"/>
              </w:rPr>
              <w:t>枫叶</w:t>
            </w:r>
          </w:p>
        </w:tc>
        <w:tc>
          <w:tcPr>
            <w:tcW w:w="2687" w:type="dxa"/>
          </w:tcPr>
          <w:p w14:paraId="6D19D61D" w14:textId="0815312E" w:rsidR="0021639B" w:rsidRDefault="007E37FC" w:rsidP="00BC45B7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学号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</w:p>
        </w:tc>
      </w:tr>
      <w:tr w:rsidR="007E37FC" w:rsidRPr="005F5D1D" w14:paraId="28FAC6D4" w14:textId="77777777" w:rsidTr="00B93D9F">
        <w:trPr>
          <w:cantSplit/>
          <w:jc w:val="center"/>
        </w:trPr>
        <w:tc>
          <w:tcPr>
            <w:tcW w:w="8693" w:type="dxa"/>
            <w:gridSpan w:val="3"/>
          </w:tcPr>
          <w:p w14:paraId="69EFA0DA" w14:textId="77777777" w:rsidR="007E37FC" w:rsidRDefault="007E37FC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实验</w:t>
            </w:r>
            <w:r>
              <w:rPr>
                <w:b/>
                <w:sz w:val="21"/>
                <w:szCs w:val="21"/>
              </w:rPr>
              <w:t>名称</w:t>
            </w:r>
            <w:r>
              <w:rPr>
                <w:bCs/>
                <w:sz w:val="21"/>
                <w:szCs w:val="21"/>
              </w:rPr>
              <w:t>：</w:t>
            </w:r>
            <w:r w:rsidR="00967F07">
              <w:rPr>
                <w:rFonts w:hint="eastAsia"/>
                <w:bCs/>
                <w:sz w:val="21"/>
                <w:szCs w:val="21"/>
              </w:rPr>
              <w:t>实验</w:t>
            </w:r>
            <w:r w:rsidR="00EF2C18">
              <w:rPr>
                <w:rFonts w:hint="eastAsia"/>
                <w:bCs/>
                <w:sz w:val="21"/>
                <w:szCs w:val="21"/>
              </w:rPr>
              <w:t>六</w:t>
            </w:r>
            <w:r w:rsidR="00967F07">
              <w:rPr>
                <w:rFonts w:hint="eastAsia"/>
                <w:bCs/>
                <w:sz w:val="21"/>
                <w:szCs w:val="21"/>
              </w:rPr>
              <w:t xml:space="preserve"> </w:t>
            </w:r>
            <w:r w:rsidR="00B104F5">
              <w:rPr>
                <w:rFonts w:hint="eastAsia"/>
                <w:bCs/>
                <w:sz w:val="21"/>
                <w:szCs w:val="21"/>
              </w:rPr>
              <w:t>插值与拟合</w:t>
            </w:r>
          </w:p>
        </w:tc>
      </w:tr>
      <w:tr w:rsidR="007E37FC" w14:paraId="18571577" w14:textId="77777777" w:rsidTr="00B93D9F">
        <w:trPr>
          <w:cantSplit/>
          <w:jc w:val="center"/>
        </w:trPr>
        <w:tc>
          <w:tcPr>
            <w:tcW w:w="2808" w:type="dxa"/>
          </w:tcPr>
          <w:p w14:paraId="37AA819E" w14:textId="77777777" w:rsidR="007E37FC" w:rsidRDefault="007E37FC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实验编号</w:t>
            </w:r>
            <w:r>
              <w:rPr>
                <w:bCs/>
                <w:sz w:val="21"/>
                <w:szCs w:val="21"/>
              </w:rPr>
              <w:t>：</w:t>
            </w:r>
            <w:r>
              <w:rPr>
                <w:rFonts w:hint="eastAsia"/>
                <w:bCs/>
                <w:sz w:val="21"/>
                <w:szCs w:val="21"/>
              </w:rPr>
              <w:t xml:space="preserve">No. </w:t>
            </w:r>
            <w:r w:rsidR="00EF2C18">
              <w:rPr>
                <w:bCs/>
                <w:sz w:val="21"/>
                <w:szCs w:val="21"/>
              </w:rPr>
              <w:t>6</w:t>
            </w:r>
          </w:p>
        </w:tc>
        <w:tc>
          <w:tcPr>
            <w:tcW w:w="3198" w:type="dxa"/>
          </w:tcPr>
          <w:p w14:paraId="233B52A2" w14:textId="77777777" w:rsidR="007E37FC" w:rsidRDefault="007E37FC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实验日期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  <w:r w:rsidR="0021639B" w:rsidRPr="00E8175E">
              <w:rPr>
                <w:rFonts w:hint="eastAsia"/>
                <w:bCs/>
                <w:sz w:val="21"/>
                <w:szCs w:val="21"/>
              </w:rPr>
              <w:t>20</w:t>
            </w:r>
            <w:r w:rsidR="00BC45B7" w:rsidRPr="00E8175E">
              <w:rPr>
                <w:bCs/>
                <w:sz w:val="21"/>
                <w:szCs w:val="21"/>
              </w:rPr>
              <w:t>23</w:t>
            </w:r>
            <w:r w:rsidR="0021639B" w:rsidRPr="00E8175E">
              <w:rPr>
                <w:rFonts w:hint="eastAsia"/>
                <w:bCs/>
                <w:sz w:val="21"/>
                <w:szCs w:val="21"/>
              </w:rPr>
              <w:t>.</w:t>
            </w:r>
            <w:r w:rsidR="00967F07" w:rsidRPr="00E8175E">
              <w:rPr>
                <w:bCs/>
                <w:sz w:val="21"/>
                <w:szCs w:val="21"/>
              </w:rPr>
              <w:t>1</w:t>
            </w:r>
            <w:r w:rsidR="005F5D1D" w:rsidRPr="00E8175E">
              <w:rPr>
                <w:bCs/>
                <w:sz w:val="21"/>
                <w:szCs w:val="21"/>
              </w:rPr>
              <w:t>1.</w:t>
            </w:r>
            <w:r w:rsidR="00086EB0" w:rsidRPr="00E8175E">
              <w:rPr>
                <w:bCs/>
                <w:sz w:val="21"/>
                <w:szCs w:val="21"/>
              </w:rPr>
              <w:t>2</w:t>
            </w:r>
            <w:r w:rsidR="00E8175E" w:rsidRPr="00E8175E">
              <w:rPr>
                <w:bCs/>
                <w:sz w:val="21"/>
                <w:szCs w:val="21"/>
              </w:rPr>
              <w:t>7</w:t>
            </w:r>
          </w:p>
        </w:tc>
        <w:tc>
          <w:tcPr>
            <w:tcW w:w="2687" w:type="dxa"/>
          </w:tcPr>
          <w:p w14:paraId="35DDC839" w14:textId="77777777" w:rsidR="007E37FC" w:rsidRDefault="007E37FC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实验学时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  <w:r w:rsidR="000C395B">
              <w:rPr>
                <w:bCs/>
                <w:sz w:val="21"/>
                <w:szCs w:val="21"/>
              </w:rPr>
              <w:t>3</w:t>
            </w:r>
          </w:p>
        </w:tc>
      </w:tr>
      <w:tr w:rsidR="007E37FC" w14:paraId="11B5FDE9" w14:textId="77777777" w:rsidTr="00B93D9F">
        <w:trPr>
          <w:cantSplit/>
          <w:jc w:val="center"/>
        </w:trPr>
        <w:tc>
          <w:tcPr>
            <w:tcW w:w="2808" w:type="dxa"/>
          </w:tcPr>
          <w:p w14:paraId="5FDF3924" w14:textId="546F3CEF" w:rsidR="007E37FC" w:rsidRDefault="007E37FC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学院：</w:t>
            </w:r>
            <w:r w:rsidR="007D117A">
              <w:rPr>
                <w:rFonts w:hint="eastAsia"/>
                <w:b/>
                <w:sz w:val="21"/>
                <w:szCs w:val="21"/>
              </w:rPr>
              <w:t>数学与统计学院</w:t>
            </w:r>
          </w:p>
        </w:tc>
        <w:tc>
          <w:tcPr>
            <w:tcW w:w="3198" w:type="dxa"/>
          </w:tcPr>
          <w:p w14:paraId="119FFBCA" w14:textId="121F438D" w:rsidR="007E37FC" w:rsidRDefault="007E37FC" w:rsidP="00097C67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专业：</w:t>
            </w:r>
            <w:r w:rsidR="007D117A">
              <w:rPr>
                <w:rFonts w:hint="eastAsia"/>
                <w:b/>
                <w:sz w:val="21"/>
                <w:szCs w:val="21"/>
              </w:rPr>
              <w:t>统计学</w:t>
            </w:r>
          </w:p>
        </w:tc>
        <w:tc>
          <w:tcPr>
            <w:tcW w:w="2687" w:type="dxa"/>
          </w:tcPr>
          <w:p w14:paraId="418B2277" w14:textId="16B3F53E" w:rsidR="007E37FC" w:rsidRDefault="007E37FC">
            <w:pPr>
              <w:spacing w:line="312" w:lineRule="auto"/>
              <w:rPr>
                <w:b/>
                <w:bCs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年</w:t>
            </w:r>
            <w:r>
              <w:rPr>
                <w:b/>
                <w:sz w:val="21"/>
                <w:szCs w:val="21"/>
              </w:rPr>
              <w:t>级</w:t>
            </w:r>
            <w:r>
              <w:rPr>
                <w:bCs/>
                <w:sz w:val="21"/>
                <w:szCs w:val="21"/>
              </w:rPr>
              <w:t>：</w:t>
            </w:r>
            <w:r w:rsidR="007D117A">
              <w:rPr>
                <w:rFonts w:hint="eastAsia"/>
                <w:bCs/>
                <w:sz w:val="21"/>
                <w:szCs w:val="21"/>
              </w:rPr>
              <w:t>2</w:t>
            </w:r>
            <w:r w:rsidR="007D117A">
              <w:rPr>
                <w:bCs/>
                <w:sz w:val="21"/>
                <w:szCs w:val="21"/>
              </w:rPr>
              <w:t>021</w:t>
            </w:r>
            <w:r w:rsidR="007D117A">
              <w:rPr>
                <w:rFonts w:hint="eastAsia"/>
                <w:bCs/>
                <w:sz w:val="21"/>
                <w:szCs w:val="21"/>
              </w:rPr>
              <w:t>级</w:t>
            </w:r>
          </w:p>
        </w:tc>
      </w:tr>
    </w:tbl>
    <w:p w14:paraId="0DDA7C7C" w14:textId="7CB925E1" w:rsidR="007E37FC" w:rsidRDefault="00B81778"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370D3EA1" wp14:editId="10328230">
                <wp:simplePos x="0" y="0"/>
                <wp:positionH relativeFrom="column">
                  <wp:posOffset>-571500</wp:posOffset>
                </wp:positionH>
                <wp:positionV relativeFrom="paragraph">
                  <wp:posOffset>144780</wp:posOffset>
                </wp:positionV>
                <wp:extent cx="6334125" cy="0"/>
                <wp:effectExtent l="19050" t="19050" r="19050" b="19050"/>
                <wp:wrapNone/>
                <wp:docPr id="533901384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3412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4A28E94" id="Line 2" o:spid="_x0000_s1026" style="position:absolute;left:0;text-align:lef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5pt,11.4pt" to="453.75pt,1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" strokeweight="2.25pt"/>
            </w:pict>
          </mc:Fallback>
        </mc:AlternateContent>
      </w:r>
    </w:p>
    <w:p w14:paraId="11E6544D" w14:textId="77777777" w:rsidR="007E37FC" w:rsidRDefault="007E37FC" w:rsidP="00B93D9F">
      <w:pPr>
        <w:pStyle w:val="a4"/>
        <w:spacing w:beforeLines="100" w:before="312" w:line="440" w:lineRule="exact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一、实验目的</w:t>
      </w:r>
    </w:p>
    <w:p w14:paraId="4C3CCABD" w14:textId="77777777" w:rsidR="00B93D9F" w:rsidRPr="00B93D9F" w:rsidRDefault="00B93D9F" w:rsidP="00B93D9F">
      <w:pPr>
        <w:suppressAutoHyphens w:val="0"/>
        <w:spacing w:beforeLines="100" w:before="312" w:line="440" w:lineRule="exact"/>
        <w:jc w:val="both"/>
        <w:rPr>
          <w:kern w:val="2"/>
        </w:rPr>
      </w:pPr>
      <w:r w:rsidRPr="00B93D9F">
        <w:rPr>
          <w:kern w:val="2"/>
        </w:rPr>
        <w:t>掌握</w:t>
      </w:r>
      <w:r w:rsidR="00B104F5">
        <w:rPr>
          <w:rFonts w:hint="eastAsia"/>
          <w:kern w:val="2"/>
        </w:rPr>
        <w:t>用</w:t>
      </w:r>
      <w:r w:rsidR="00184A3E">
        <w:rPr>
          <w:rFonts w:hint="eastAsia"/>
          <w:kern w:val="2"/>
        </w:rPr>
        <w:t>MATLAB</w:t>
      </w:r>
      <w:r w:rsidR="00B104F5">
        <w:rPr>
          <w:rFonts w:hint="eastAsia"/>
          <w:kern w:val="2"/>
        </w:rPr>
        <w:t>解决插值</w:t>
      </w:r>
      <w:r w:rsidR="00086EB0">
        <w:rPr>
          <w:rFonts w:hint="eastAsia"/>
          <w:kern w:val="2"/>
        </w:rPr>
        <w:t>和</w:t>
      </w:r>
      <w:r w:rsidR="00B104F5">
        <w:rPr>
          <w:rFonts w:hint="eastAsia"/>
          <w:kern w:val="2"/>
        </w:rPr>
        <w:t>拟合问题</w:t>
      </w:r>
      <w:r w:rsidR="00D70EA8">
        <w:rPr>
          <w:rFonts w:hint="eastAsia"/>
          <w:kern w:val="2"/>
        </w:rPr>
        <w:t>。</w:t>
      </w:r>
    </w:p>
    <w:p w14:paraId="533A9A69" w14:textId="77777777" w:rsidR="00D76AE8" w:rsidRPr="00615A8C" w:rsidRDefault="007E37FC" w:rsidP="00615A8C">
      <w:pPr>
        <w:pStyle w:val="a4"/>
        <w:numPr>
          <w:ilvl w:val="0"/>
          <w:numId w:val="1"/>
        </w:numPr>
        <w:spacing w:beforeLines="100" w:before="312" w:line="440" w:lineRule="exact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实验内容</w:t>
      </w:r>
      <w:r w:rsidR="00615A8C">
        <w:t xml:space="preserve"> </w:t>
      </w:r>
    </w:p>
    <w:p w14:paraId="0A42A19D" w14:textId="77777777" w:rsidR="009C773E" w:rsidRDefault="00086EB0" w:rsidP="00AE2B37">
      <w:pPr>
        <w:pStyle w:val="a4"/>
        <w:spacing w:before="60" w:after="60" w:line="360" w:lineRule="auto"/>
        <w:jc w:val="both"/>
      </w:pPr>
      <w:r>
        <w:t>1</w:t>
      </w:r>
      <w:r>
        <w:rPr>
          <w:rFonts w:hint="eastAsia"/>
        </w:rPr>
        <w:t>、</w:t>
      </w:r>
      <w:r w:rsidR="00AE2B37">
        <w:rPr>
          <w:rFonts w:hint="eastAsia"/>
        </w:rPr>
        <w:t>在区间上</w:t>
      </w:r>
      <w:r w:rsidR="00AE2B37">
        <w:rPr>
          <w:rFonts w:hint="eastAsia"/>
        </w:rPr>
        <w:t>[0,10]</w:t>
      </w:r>
      <w:r w:rsidR="00AE2B37">
        <w:rPr>
          <w:rFonts w:hint="eastAsia"/>
        </w:rPr>
        <w:t>上等间距取</w:t>
      </w:r>
      <w:r w:rsidR="00AE2B37">
        <w:rPr>
          <w:rFonts w:hint="eastAsia"/>
        </w:rPr>
        <w:t>1000</w:t>
      </w:r>
      <w:r w:rsidR="00AE2B37">
        <w:rPr>
          <w:rFonts w:hint="eastAsia"/>
        </w:rPr>
        <w:t>个点</w:t>
      </w:r>
      <w:r w:rsidR="00921FDC" w:rsidRPr="00921FDC">
        <w:rPr>
          <w:position w:val="-12"/>
        </w:rPr>
        <w:object w:dxaOrig="240" w:dyaOrig="360" w14:anchorId="12287DC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pt" o:ole="">
            <v:imagedata r:id="rId7" o:title=""/>
          </v:shape>
          <o:OLEObject Type="Embed" ProgID="Equation.DSMT4" ShapeID="_x0000_i1025" DrawAspect="Content" ObjectID="_1793095750" r:id="rId8"/>
        </w:object>
      </w:r>
      <w:r w:rsidR="00AE2B37">
        <w:rPr>
          <w:rFonts w:hint="eastAsia"/>
        </w:rPr>
        <w:t>(</w:t>
      </w:r>
      <w:r w:rsidR="00921FDC" w:rsidRPr="00921FDC">
        <w:rPr>
          <w:position w:val="-10"/>
        </w:rPr>
        <w:object w:dxaOrig="1520" w:dyaOrig="320" w14:anchorId="366E2C96">
          <v:shape id="_x0000_i1026" type="#_x0000_t75" style="width:76.2pt;height:16.2pt" o:ole="">
            <v:imagedata r:id="rId9" o:title=""/>
          </v:shape>
          <o:OLEObject Type="Embed" ProgID="Equation.DSMT4" ShapeID="_x0000_i1026" DrawAspect="Content" ObjectID="_1793095751" r:id="rId10"/>
        </w:object>
      </w:r>
      <w:r w:rsidR="00AE2B37">
        <w:rPr>
          <w:rFonts w:hint="eastAsia"/>
        </w:rPr>
        <w:t>)</w:t>
      </w:r>
      <w:r w:rsidR="00921FDC">
        <w:rPr>
          <w:rFonts w:hint="eastAsia"/>
        </w:rPr>
        <w:t>，</w:t>
      </w:r>
      <w:r w:rsidR="00AE2B37">
        <w:rPr>
          <w:rFonts w:hint="eastAsia"/>
        </w:rPr>
        <w:t>计算在这些点</w:t>
      </w:r>
      <w:r w:rsidR="00921FDC" w:rsidRPr="00921FDC">
        <w:rPr>
          <w:position w:val="-12"/>
        </w:rPr>
        <w:object w:dxaOrig="240" w:dyaOrig="360" w14:anchorId="3BB1428C">
          <v:shape id="_x0000_i1027" type="#_x0000_t75" style="width:12pt;height:18pt" o:ole="">
            <v:imagedata r:id="rId11" o:title=""/>
          </v:shape>
          <o:OLEObject Type="Embed" ProgID="Equation.DSMT4" ShapeID="_x0000_i1027" DrawAspect="Content" ObjectID="_1793095752" r:id="rId12"/>
        </w:object>
      </w:r>
      <w:r w:rsidR="00921FDC">
        <w:rPr>
          <w:rFonts w:hint="eastAsia"/>
        </w:rPr>
        <w:t>处函数</w:t>
      </w:r>
      <w:r w:rsidR="00921FDC" w:rsidRPr="00921FDC">
        <w:rPr>
          <w:position w:val="-24"/>
        </w:rPr>
        <w:object w:dxaOrig="2560" w:dyaOrig="660" w14:anchorId="1A52B659">
          <v:shape id="_x0000_i1028" type="#_x0000_t75" style="width:127.8pt;height:33pt" o:ole="">
            <v:imagedata r:id="rId13" o:title=""/>
          </v:shape>
          <o:OLEObject Type="Embed" ProgID="Equation.DSMT4" ShapeID="_x0000_i1028" DrawAspect="Content" ObjectID="_1793095753" r:id="rId14"/>
        </w:object>
      </w:r>
      <w:r w:rsidR="00AE2B37">
        <w:rPr>
          <w:rFonts w:hint="eastAsia"/>
        </w:rPr>
        <w:t>的函数值</w:t>
      </w:r>
      <w:r w:rsidR="00921FDC" w:rsidRPr="00921FDC">
        <w:rPr>
          <w:position w:val="-12"/>
        </w:rPr>
        <w:object w:dxaOrig="240" w:dyaOrig="360" w14:anchorId="722A44BA">
          <v:shape id="_x0000_i1029" type="#_x0000_t75" style="width:12pt;height:18pt" o:ole="">
            <v:imagedata r:id="rId15" o:title=""/>
          </v:shape>
          <o:OLEObject Type="Embed" ProgID="Equation.DSMT4" ShapeID="_x0000_i1029" DrawAspect="Content" ObjectID="_1793095754" r:id="rId16"/>
        </w:object>
      </w:r>
      <w:r w:rsidR="00921FDC">
        <w:rPr>
          <w:rFonts w:hint="eastAsia"/>
        </w:rPr>
        <w:t>，</w:t>
      </w:r>
      <w:r w:rsidR="00AE2B37">
        <w:rPr>
          <w:rFonts w:hint="eastAsia"/>
        </w:rPr>
        <w:t>利用观测点</w:t>
      </w:r>
      <w:r w:rsidR="00921FDC" w:rsidRPr="00921FDC">
        <w:rPr>
          <w:position w:val="-12"/>
        </w:rPr>
        <w:object w:dxaOrig="700" w:dyaOrig="360" w14:anchorId="5A9B8FF3">
          <v:shape id="_x0000_i1030" type="#_x0000_t75" style="width:34.8pt;height:18pt" o:ole="">
            <v:imagedata r:id="rId17" o:title=""/>
          </v:shape>
          <o:OLEObject Type="Embed" ProgID="Equation.DSMT4" ShapeID="_x0000_i1030" DrawAspect="Content" ObjectID="_1793095755" r:id="rId18"/>
        </w:object>
      </w:r>
      <w:r w:rsidR="00AE2B37">
        <w:t>(</w:t>
      </w:r>
      <w:r w:rsidR="00921FDC" w:rsidRPr="00921FDC">
        <w:rPr>
          <w:position w:val="-10"/>
        </w:rPr>
        <w:object w:dxaOrig="1520" w:dyaOrig="320" w14:anchorId="1CEE4B33">
          <v:shape id="_x0000_i1031" type="#_x0000_t75" style="width:76.2pt;height:16.2pt" o:ole="">
            <v:imagedata r:id="rId19" o:title=""/>
          </v:shape>
          <o:OLEObject Type="Embed" ProgID="Equation.DSMT4" ShapeID="_x0000_i1031" DrawAspect="Content" ObjectID="_1793095756" r:id="rId20"/>
        </w:object>
      </w:r>
      <w:r w:rsidR="00AE2B37">
        <w:t>)</w:t>
      </w:r>
      <w:r w:rsidR="00921FDC">
        <w:rPr>
          <w:rFonts w:hint="eastAsia"/>
        </w:rPr>
        <w:t>，</w:t>
      </w:r>
      <w:r w:rsidR="00AE2B37">
        <w:rPr>
          <w:rFonts w:hint="eastAsia"/>
        </w:rPr>
        <w:t>求三次样条插值函数</w:t>
      </w:r>
      <w:r w:rsidR="00921FDC" w:rsidRPr="00921FDC">
        <w:rPr>
          <w:position w:val="-10"/>
        </w:rPr>
        <w:object w:dxaOrig="520" w:dyaOrig="320" w14:anchorId="7CC7A8E8">
          <v:shape id="_x0000_i1032" type="#_x0000_t75" style="width:25.8pt;height:16.2pt" o:ole="">
            <v:imagedata r:id="rId21" o:title=""/>
          </v:shape>
          <o:OLEObject Type="Embed" ProgID="Equation.DSMT4" ShapeID="_x0000_i1032" DrawAspect="Content" ObjectID="_1793095757" r:id="rId22"/>
        </w:object>
      </w:r>
      <w:r w:rsidR="00921FDC">
        <w:rPr>
          <w:rFonts w:hint="eastAsia"/>
        </w:rPr>
        <w:t>，</w:t>
      </w:r>
      <w:r w:rsidR="00AE2B37">
        <w:rPr>
          <w:rFonts w:hint="eastAsia"/>
        </w:rPr>
        <w:t>画出插值函数</w:t>
      </w:r>
      <w:r w:rsidR="00921FDC" w:rsidRPr="00921FDC">
        <w:rPr>
          <w:position w:val="-10"/>
        </w:rPr>
        <w:object w:dxaOrig="520" w:dyaOrig="320" w14:anchorId="12A7D421">
          <v:shape id="_x0000_i1033" type="#_x0000_t75" style="width:25.8pt;height:16.2pt" o:ole="">
            <v:imagedata r:id="rId21" o:title=""/>
          </v:shape>
          <o:OLEObject Type="Embed" ProgID="Equation.DSMT4" ShapeID="_x0000_i1033" DrawAspect="Content" ObjectID="_1793095758" r:id="rId23"/>
        </w:object>
      </w:r>
      <w:r w:rsidR="00AE2B37">
        <w:rPr>
          <w:rFonts w:hint="eastAsia"/>
        </w:rPr>
        <w:t>的图形，并求积分</w:t>
      </w:r>
      <w:r w:rsidR="00921FDC" w:rsidRPr="00921FDC">
        <w:rPr>
          <w:position w:val="-12"/>
        </w:rPr>
        <w:object w:dxaOrig="999" w:dyaOrig="400" w14:anchorId="4B81B59A">
          <v:shape id="_x0000_i1034" type="#_x0000_t75" style="width:49.8pt;height:19.8pt" o:ole="">
            <v:imagedata r:id="rId24" o:title=""/>
          </v:shape>
          <o:OLEObject Type="Embed" ProgID="Equation.DSMT4" ShapeID="_x0000_i1034" DrawAspect="Content" ObjectID="_1793095759" r:id="rId25"/>
        </w:object>
      </w:r>
      <w:r w:rsidR="00921FDC">
        <w:rPr>
          <w:rFonts w:hint="eastAsia"/>
        </w:rPr>
        <w:t>和</w:t>
      </w:r>
      <w:r w:rsidR="00921FDC" w:rsidRPr="00921FDC">
        <w:rPr>
          <w:position w:val="-12"/>
        </w:rPr>
        <w:object w:dxaOrig="999" w:dyaOrig="400" w14:anchorId="4A20B6F4">
          <v:shape id="_x0000_i1035" type="#_x0000_t75" style="width:49.8pt;height:19.8pt" o:ole="">
            <v:imagedata r:id="rId26" o:title=""/>
          </v:shape>
          <o:OLEObject Type="Embed" ProgID="Equation.DSMT4" ShapeID="_x0000_i1035" DrawAspect="Content" ObjectID="_1793095760" r:id="rId27"/>
        </w:object>
      </w:r>
      <w:r w:rsidR="00921FDC">
        <w:rPr>
          <w:rFonts w:hint="eastAsia"/>
        </w:rPr>
        <w:t>。</w:t>
      </w:r>
    </w:p>
    <w:p w14:paraId="358BD457" w14:textId="77777777" w:rsidR="00AE2B37" w:rsidRDefault="00AE2B37" w:rsidP="00AE2B37">
      <w:pPr>
        <w:pStyle w:val="a4"/>
        <w:spacing w:before="60" w:after="60" w:line="360" w:lineRule="auto"/>
        <w:jc w:val="both"/>
      </w:pPr>
      <w:r>
        <w:rPr>
          <w:rFonts w:hint="eastAsia"/>
        </w:rPr>
        <w:t>2</w:t>
      </w:r>
      <w:r>
        <w:rPr>
          <w:rFonts w:hint="eastAsia"/>
        </w:rPr>
        <w:t>、</w:t>
      </w:r>
      <w:r w:rsidRPr="00AE2B37">
        <w:rPr>
          <w:rFonts w:hint="eastAsia"/>
        </w:rPr>
        <w:t>已知当温度为</w:t>
      </w:r>
      <w:r w:rsidRPr="00205289">
        <w:rPr>
          <w:rFonts w:hint="eastAsia"/>
          <w:i/>
          <w:iCs/>
        </w:rPr>
        <w:t>T</w:t>
      </w:r>
      <w:r w:rsidRPr="00AE2B37">
        <w:rPr>
          <w:rFonts w:hint="eastAsia"/>
        </w:rPr>
        <w:t>=[700,720,740,760,780]</w:t>
      </w:r>
      <w:r w:rsidRPr="00AE2B37">
        <w:rPr>
          <w:rFonts w:hint="eastAsia"/>
        </w:rPr>
        <w:t>时，过热蒸汽体积的变化为</w:t>
      </w:r>
      <w:r w:rsidRPr="00205289">
        <w:rPr>
          <w:rFonts w:hint="eastAsia"/>
          <w:i/>
          <w:iCs/>
        </w:rPr>
        <w:t>V</w:t>
      </w:r>
      <w:r w:rsidRPr="00AE2B37">
        <w:rPr>
          <w:rFonts w:hint="eastAsia"/>
        </w:rPr>
        <w:t>=[0.0977,0.1218,0.1406,0.1551,0.1664]</w:t>
      </w:r>
      <w:r w:rsidR="00205289">
        <w:rPr>
          <w:rFonts w:hint="eastAsia"/>
        </w:rPr>
        <w:t>，</w:t>
      </w:r>
      <w:r w:rsidRPr="00AE2B37">
        <w:rPr>
          <w:rFonts w:hint="eastAsia"/>
        </w:rPr>
        <w:t>分别采用线性插值和三次样条插值求解</w:t>
      </w:r>
      <w:r w:rsidRPr="00205289">
        <w:rPr>
          <w:rFonts w:hint="eastAsia"/>
          <w:i/>
          <w:iCs/>
        </w:rPr>
        <w:t>T</w:t>
      </w:r>
      <w:r w:rsidRPr="00AE2B37">
        <w:rPr>
          <w:rFonts w:hint="eastAsia"/>
        </w:rPr>
        <w:t>=750</w:t>
      </w:r>
      <w:r w:rsidR="00205289">
        <w:rPr>
          <w:rFonts w:hint="eastAsia"/>
        </w:rPr>
        <w:t>和</w:t>
      </w:r>
      <w:r w:rsidR="00205289" w:rsidRPr="00205289">
        <w:rPr>
          <w:rFonts w:hint="eastAsia"/>
          <w:i/>
          <w:iCs/>
        </w:rPr>
        <w:t>T</w:t>
      </w:r>
      <w:r w:rsidR="00205289">
        <w:rPr>
          <w:rFonts w:hint="eastAsia"/>
        </w:rPr>
        <w:t>=</w:t>
      </w:r>
      <w:r w:rsidRPr="00AE2B37">
        <w:rPr>
          <w:rFonts w:hint="eastAsia"/>
        </w:rPr>
        <w:t>770</w:t>
      </w:r>
      <w:r w:rsidRPr="00AE2B37">
        <w:rPr>
          <w:rFonts w:hint="eastAsia"/>
        </w:rPr>
        <w:t>时的体积变化，并在一个图形界面中画出线性插值函数和三次样条插值函数的图形。</w:t>
      </w:r>
    </w:p>
    <w:p w14:paraId="505DE8DE" w14:textId="3F44266E" w:rsidR="00526863" w:rsidRDefault="00526863" w:rsidP="007E7E45">
      <w:pPr>
        <w:pStyle w:val="a4"/>
        <w:spacing w:before="60" w:after="60" w:line="360" w:lineRule="auto"/>
        <w:ind w:firstLine="0"/>
        <w:jc w:val="center"/>
      </w:pPr>
    </w:p>
    <w:p w14:paraId="3DBB6FA1" w14:textId="77777777" w:rsidR="00AE2B37" w:rsidRDefault="00AE2B37" w:rsidP="00AE2B37">
      <w:pPr>
        <w:pStyle w:val="a4"/>
        <w:spacing w:before="60" w:after="60" w:line="360" w:lineRule="auto"/>
        <w:jc w:val="both"/>
      </w:pPr>
      <w:r>
        <w:rPr>
          <w:rFonts w:hint="eastAsia"/>
        </w:rPr>
        <w:t>3</w:t>
      </w:r>
      <w:r>
        <w:rPr>
          <w:rFonts w:hint="eastAsia"/>
        </w:rPr>
        <w:t>、多项式</w:t>
      </w:r>
      <w:r w:rsidR="008909FE" w:rsidRPr="008909FE">
        <w:rPr>
          <w:position w:val="-12"/>
        </w:rPr>
        <w:object w:dxaOrig="2740" w:dyaOrig="380" w14:anchorId="64177898">
          <v:shape id="_x0000_i1036" type="#_x0000_t75" style="width:136.8pt;height:19.2pt" o:ole="">
            <v:imagedata r:id="rId28" o:title=""/>
          </v:shape>
          <o:OLEObject Type="Embed" ProgID="Equation.DSMT4" ShapeID="_x0000_i1036" DrawAspect="Content" ObjectID="_1793095761" r:id="rId29"/>
        </w:object>
      </w:r>
      <w:r w:rsidR="008909FE">
        <w:rPr>
          <w:rFonts w:hint="eastAsia"/>
        </w:rPr>
        <w:t>，</w:t>
      </w:r>
      <w:r>
        <w:rPr>
          <w:rFonts w:hint="eastAsia"/>
        </w:rPr>
        <w:t>取</w:t>
      </w:r>
      <w:r w:rsidR="008909FE" w:rsidRPr="008909FE">
        <w:rPr>
          <w:position w:val="-12"/>
        </w:rPr>
        <w:object w:dxaOrig="2680" w:dyaOrig="360" w14:anchorId="737A43C5">
          <v:shape id="_x0000_i1037" type="#_x0000_t75" style="width:133.8pt;height:18pt" o:ole="">
            <v:imagedata r:id="rId30" o:title=""/>
          </v:shape>
          <o:OLEObject Type="Embed" ProgID="Equation.DSMT4" ShapeID="_x0000_i1037" DrawAspect="Content" ObjectID="_1793095762" r:id="rId31"/>
        </w:object>
      </w:r>
      <w:r w:rsidR="008909FE">
        <w:rPr>
          <w:rFonts w:hint="eastAsia"/>
        </w:rPr>
        <w:t>，</w:t>
      </w:r>
      <w:r>
        <w:rPr>
          <w:rFonts w:hint="eastAsia"/>
        </w:rPr>
        <w:t>在</w:t>
      </w:r>
      <w:r>
        <w:t>[-6,</w:t>
      </w:r>
      <w:r w:rsidR="008909FE">
        <w:t xml:space="preserve"> </w:t>
      </w:r>
      <w:r>
        <w:t>6]</w:t>
      </w:r>
      <w:r>
        <w:rPr>
          <w:rFonts w:hint="eastAsia"/>
        </w:rPr>
        <w:t>上等步长取</w:t>
      </w:r>
      <w:r>
        <w:t>100</w:t>
      </w:r>
      <w:r>
        <w:rPr>
          <w:rFonts w:hint="eastAsia"/>
        </w:rPr>
        <w:t>个点作为</w:t>
      </w:r>
      <w:r w:rsidRPr="008909FE">
        <w:rPr>
          <w:i/>
          <w:iCs/>
        </w:rPr>
        <w:t>x</w:t>
      </w:r>
      <w:r>
        <w:rPr>
          <w:rFonts w:hint="eastAsia"/>
        </w:rPr>
        <w:t>的观测值，计算对应的函数值作为</w:t>
      </w:r>
      <w:r w:rsidRPr="008909FE">
        <w:rPr>
          <w:i/>
          <w:iCs/>
        </w:rPr>
        <w:t>y</w:t>
      </w:r>
      <w:r>
        <w:rPr>
          <w:rFonts w:hint="eastAsia"/>
        </w:rPr>
        <w:t>的观测值；把得到的观测值记作</w:t>
      </w:r>
      <w:r w:rsidR="008909FE" w:rsidRPr="008909FE">
        <w:rPr>
          <w:position w:val="-12"/>
        </w:rPr>
        <w:object w:dxaOrig="700" w:dyaOrig="360" w14:anchorId="3486D3A1">
          <v:shape id="_x0000_i1038" type="#_x0000_t75" style="width:34.8pt;height:18pt" o:ole="">
            <v:imagedata r:id="rId17" o:title=""/>
          </v:shape>
          <o:OLEObject Type="Embed" ProgID="Equation.DSMT4" ShapeID="_x0000_i1038" DrawAspect="Content" ObjectID="_1793095763" r:id="rId32"/>
        </w:object>
      </w:r>
      <w:r w:rsidR="008909FE">
        <w:rPr>
          <w:rFonts w:hint="eastAsia"/>
        </w:rPr>
        <w:t>，</w:t>
      </w:r>
      <w:r w:rsidR="008909FE" w:rsidRPr="008909FE">
        <w:rPr>
          <w:position w:val="-10"/>
        </w:rPr>
        <w:object w:dxaOrig="1400" w:dyaOrig="320" w14:anchorId="33719318">
          <v:shape id="_x0000_i1039" type="#_x0000_t75" style="width:70.2pt;height:16.2pt" o:ole="">
            <v:imagedata r:id="rId33" o:title=""/>
          </v:shape>
          <o:OLEObject Type="Embed" ProgID="Equation.DSMT4" ShapeID="_x0000_i1039" DrawAspect="Content" ObjectID="_1793095764" r:id="rId34"/>
        </w:object>
      </w:r>
      <w:r>
        <w:rPr>
          <w:rFonts w:hint="eastAsia"/>
        </w:rPr>
        <w:t>。</w:t>
      </w:r>
    </w:p>
    <w:p w14:paraId="5AB64B4E" w14:textId="77777777" w:rsidR="00AE2B37" w:rsidRDefault="00321529" w:rsidP="00AE2B37">
      <w:pPr>
        <w:pStyle w:val="a4"/>
        <w:spacing w:before="60" w:after="60" w:line="360" w:lineRule="auto"/>
        <w:jc w:val="both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AE2B37">
        <w:rPr>
          <w:rFonts w:hint="eastAsia"/>
        </w:rPr>
        <w:t>利用观测值</w:t>
      </w:r>
      <w:r w:rsidR="008909FE" w:rsidRPr="008909FE">
        <w:rPr>
          <w:position w:val="-12"/>
        </w:rPr>
        <w:object w:dxaOrig="700" w:dyaOrig="360" w14:anchorId="2724BDC3">
          <v:shape id="_x0000_i1040" type="#_x0000_t75" style="width:34.8pt;height:18pt" o:ole="">
            <v:imagedata r:id="rId17" o:title=""/>
          </v:shape>
          <o:OLEObject Type="Embed" ProgID="Equation.DSMT4" ShapeID="_x0000_i1040" DrawAspect="Content" ObjectID="_1793095765" r:id="rId35"/>
        </w:object>
      </w:r>
      <w:r w:rsidR="008909FE">
        <w:rPr>
          <w:rFonts w:hint="eastAsia"/>
        </w:rPr>
        <w:t>，</w:t>
      </w:r>
      <w:r w:rsidR="008909FE" w:rsidRPr="008909FE">
        <w:rPr>
          <w:position w:val="-10"/>
        </w:rPr>
        <w:object w:dxaOrig="1400" w:dyaOrig="320" w14:anchorId="4790A49A">
          <v:shape id="_x0000_i1041" type="#_x0000_t75" style="width:70.2pt;height:16.2pt" o:ole="">
            <v:imagedata r:id="rId36" o:title=""/>
          </v:shape>
          <o:OLEObject Type="Embed" ProgID="Equation.DSMT4" ShapeID="_x0000_i1041" DrawAspect="Content" ObjectID="_1793095766" r:id="rId37"/>
        </w:object>
      </w:r>
      <w:r w:rsidR="008909FE">
        <w:rPr>
          <w:rFonts w:hint="eastAsia"/>
        </w:rPr>
        <w:t>，</w:t>
      </w:r>
      <w:r w:rsidR="00AE2B37">
        <w:rPr>
          <w:rFonts w:hint="eastAsia"/>
        </w:rPr>
        <w:t>拟合三次多项式。</w:t>
      </w:r>
    </w:p>
    <w:p w14:paraId="1E73C4AE" w14:textId="77777777" w:rsidR="00AE2B37" w:rsidRDefault="00321529" w:rsidP="00AE2B37">
      <w:pPr>
        <w:pStyle w:val="a4"/>
        <w:spacing w:before="60" w:after="60" w:line="360" w:lineRule="auto"/>
        <w:jc w:val="both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AE2B37">
        <w:rPr>
          <w:rFonts w:hint="eastAsia"/>
        </w:rPr>
        <w:t>把每个</w:t>
      </w:r>
      <w:r w:rsidR="00AE2B37" w:rsidRPr="008909FE">
        <w:rPr>
          <w:i/>
          <w:iCs/>
        </w:rPr>
        <w:t>y</w:t>
      </w:r>
      <w:r w:rsidR="008909FE" w:rsidRPr="008909FE">
        <w:rPr>
          <w:rFonts w:hint="eastAsia"/>
          <w:i/>
          <w:iCs/>
          <w:vertAlign w:val="subscript"/>
        </w:rPr>
        <w:t>i</w:t>
      </w:r>
      <w:r w:rsidR="00AE2B37">
        <w:rPr>
          <w:rFonts w:hint="eastAsia"/>
        </w:rPr>
        <w:t>加上白噪声，即加上一个服从标准正态分布的随机数，把得</w:t>
      </w:r>
      <w:r w:rsidR="00AE2B37">
        <w:rPr>
          <w:rFonts w:hint="eastAsia"/>
        </w:rPr>
        <w:lastRenderedPageBreak/>
        <w:t>到的数据记作</w:t>
      </w:r>
      <w:r w:rsidR="008909FE" w:rsidRPr="008909FE">
        <w:rPr>
          <w:position w:val="-12"/>
        </w:rPr>
        <w:object w:dxaOrig="1800" w:dyaOrig="360" w14:anchorId="13077BB8">
          <v:shape id="_x0000_i1042" type="#_x0000_t75" style="width:90pt;height:18pt" o:ole="">
            <v:imagedata r:id="rId38" o:title=""/>
          </v:shape>
          <o:OLEObject Type="Embed" ProgID="Equation.DSMT4" ShapeID="_x0000_i1042" DrawAspect="Content" ObjectID="_1793095767" r:id="rId39"/>
        </w:object>
      </w:r>
      <w:r w:rsidR="008909FE">
        <w:rPr>
          <w:rFonts w:hint="eastAsia"/>
        </w:rPr>
        <w:t>，</w:t>
      </w:r>
      <w:r w:rsidR="00AE2B37">
        <w:rPr>
          <w:rFonts w:hint="eastAsia"/>
        </w:rPr>
        <w:t>利用</w:t>
      </w:r>
      <w:r w:rsidR="008909FE" w:rsidRPr="008909FE">
        <w:rPr>
          <w:position w:val="-12"/>
        </w:rPr>
        <w:object w:dxaOrig="2100" w:dyaOrig="360" w14:anchorId="2121F82B">
          <v:shape id="_x0000_i1043" type="#_x0000_t75" style="width:105pt;height:18pt" o:ole="">
            <v:imagedata r:id="rId40" o:title=""/>
          </v:shape>
          <o:OLEObject Type="Embed" ProgID="Equation.DSMT4" ShapeID="_x0000_i1043" DrawAspect="Content" ObjectID="_1793095768" r:id="rId41"/>
        </w:object>
      </w:r>
      <w:r w:rsidR="008909FE">
        <w:rPr>
          <w:rFonts w:hint="eastAsia"/>
        </w:rPr>
        <w:t>，</w:t>
      </w:r>
      <w:r w:rsidR="00AE2B37">
        <w:rPr>
          <w:rFonts w:hint="eastAsia"/>
        </w:rPr>
        <w:t>拟合三次多项式。</w:t>
      </w:r>
    </w:p>
    <w:p w14:paraId="5A4D1CC7" w14:textId="77777777" w:rsidR="00526863" w:rsidRDefault="00526863" w:rsidP="00AE2B37">
      <w:pPr>
        <w:pStyle w:val="a4"/>
        <w:spacing w:before="60" w:after="60" w:line="360" w:lineRule="auto"/>
        <w:jc w:val="both"/>
      </w:pPr>
    </w:p>
    <w:p w14:paraId="5B55E8C4" w14:textId="77777777" w:rsidR="00321529" w:rsidRDefault="00321529" w:rsidP="00321529">
      <w:pPr>
        <w:pStyle w:val="a4"/>
        <w:spacing w:before="60" w:after="60" w:line="360" w:lineRule="auto"/>
        <w:jc w:val="both"/>
      </w:pPr>
      <w:r>
        <w:t>4</w:t>
      </w:r>
      <w:r>
        <w:rPr>
          <w:rFonts w:hint="eastAsia"/>
        </w:rPr>
        <w:t>、函数</w:t>
      </w:r>
      <w:r w:rsidRPr="00321529">
        <w:rPr>
          <w:position w:val="-28"/>
        </w:rPr>
        <w:object w:dxaOrig="2740" w:dyaOrig="660" w14:anchorId="2F3A578C">
          <v:shape id="_x0000_i1044" type="#_x0000_t75" style="width:136.8pt;height:33pt" o:ole="">
            <v:imagedata r:id="rId42" o:title=""/>
          </v:shape>
          <o:OLEObject Type="Embed" ProgID="Equation.DSMT4" ShapeID="_x0000_i1044" DrawAspect="Content" ObjectID="_1793095769" r:id="rId43"/>
        </w:object>
      </w:r>
      <w:r>
        <w:rPr>
          <w:rFonts w:hint="eastAsia"/>
        </w:rPr>
        <w:t>，取</w:t>
      </w:r>
      <w:r w:rsidRPr="00321529">
        <w:rPr>
          <w:rFonts w:hint="eastAsia"/>
          <w:i/>
          <w:iCs/>
        </w:rPr>
        <w:t>a</w:t>
      </w:r>
      <w:r>
        <w:rPr>
          <w:rFonts w:hint="eastAsia"/>
        </w:rPr>
        <w:t>=1.1</w:t>
      </w:r>
      <w:r>
        <w:rPr>
          <w:rFonts w:hint="eastAsia"/>
        </w:rPr>
        <w:t>，</w:t>
      </w:r>
      <w:r w:rsidRPr="00321529">
        <w:rPr>
          <w:rFonts w:hint="eastAsia"/>
          <w:i/>
          <w:iCs/>
        </w:rPr>
        <w:t>b</w:t>
      </w:r>
      <w:r>
        <w:rPr>
          <w:rFonts w:hint="eastAsia"/>
        </w:rPr>
        <w:t>=0.01</w:t>
      </w:r>
      <w:r>
        <w:rPr>
          <w:rFonts w:hint="eastAsia"/>
        </w:rPr>
        <w:t>，计算</w:t>
      </w:r>
      <w:r w:rsidRPr="00321529">
        <w:rPr>
          <w:rFonts w:hint="eastAsia"/>
          <w:i/>
          <w:iCs/>
        </w:rPr>
        <w:t>x</w:t>
      </w:r>
      <w:r>
        <w:rPr>
          <w:rFonts w:hint="eastAsia"/>
        </w:rPr>
        <w:t>=1,2</w:t>
      </w:r>
      <w:r>
        <w:t>,…</w:t>
      </w:r>
      <w:r>
        <w:rPr>
          <w:rFonts w:hint="eastAsia"/>
        </w:rPr>
        <w:t>,20</w:t>
      </w:r>
      <w:r>
        <w:rPr>
          <w:rFonts w:hint="eastAsia"/>
        </w:rPr>
        <w:t>时，</w:t>
      </w:r>
      <w:r w:rsidRPr="00321529">
        <w:rPr>
          <w:rFonts w:hint="eastAsia"/>
          <w:i/>
          <w:iCs/>
        </w:rPr>
        <w:t>g</w:t>
      </w:r>
      <w:r>
        <w:rPr>
          <w:rFonts w:hint="eastAsia"/>
        </w:rPr>
        <w:t>(</w:t>
      </w:r>
      <w:r w:rsidRPr="00321529">
        <w:rPr>
          <w:rFonts w:hint="eastAsia"/>
          <w:i/>
          <w:iCs/>
        </w:rPr>
        <w:t>x</w:t>
      </w:r>
      <w:r>
        <w:rPr>
          <w:rFonts w:hint="eastAsia"/>
        </w:rPr>
        <w:t>)</w:t>
      </w:r>
      <w:r>
        <w:rPr>
          <w:rFonts w:hint="eastAsia"/>
        </w:rPr>
        <w:t>对应的函数值，把这样得到的数据作为模拟观测值，记作</w:t>
      </w:r>
      <w:r w:rsidRPr="00321529">
        <w:rPr>
          <w:position w:val="-12"/>
        </w:rPr>
        <w:object w:dxaOrig="2020" w:dyaOrig="360" w14:anchorId="6C3D6C19">
          <v:shape id="_x0000_i1045" type="#_x0000_t75" style="width:100.8pt;height:18pt" o:ole="">
            <v:imagedata r:id="rId44" o:title=""/>
          </v:shape>
          <o:OLEObject Type="Embed" ProgID="Equation.DSMT4" ShapeID="_x0000_i1045" DrawAspect="Content" ObjectID="_1793095770" r:id="rId45"/>
        </w:object>
      </w:r>
      <w:r>
        <w:rPr>
          <w:rFonts w:hint="eastAsia"/>
        </w:rPr>
        <w:t>。利用</w:t>
      </w:r>
      <w:r w:rsidRPr="00321529">
        <w:rPr>
          <w:position w:val="-12"/>
        </w:rPr>
        <w:object w:dxaOrig="2020" w:dyaOrig="360" w14:anchorId="0B68FDE9">
          <v:shape id="_x0000_i1046" type="#_x0000_t75" style="width:100.8pt;height:18pt" o:ole="">
            <v:imagedata r:id="rId44" o:title=""/>
          </v:shape>
          <o:OLEObject Type="Embed" ProgID="Equation.DSMT4" ShapeID="_x0000_i1046" DrawAspect="Content" ObjectID="_1793095771" r:id="rId46"/>
        </w:object>
      </w:r>
      <w:r>
        <w:rPr>
          <w:rFonts w:hint="eastAsia"/>
        </w:rPr>
        <w:t>求解如下问题：</w:t>
      </w:r>
    </w:p>
    <w:p w14:paraId="09CF8551" w14:textId="77777777" w:rsidR="00321529" w:rsidRDefault="00321529" w:rsidP="00321529">
      <w:pPr>
        <w:pStyle w:val="a4"/>
        <w:spacing w:before="60" w:after="60" w:line="360" w:lineRule="auto"/>
        <w:jc w:val="both"/>
      </w:pPr>
      <w:r>
        <w:rPr>
          <w:rFonts w:hint="eastAsia"/>
        </w:rPr>
        <w:t>(1)</w:t>
      </w:r>
      <w:r>
        <w:rPr>
          <w:rFonts w:hint="eastAsia"/>
        </w:rPr>
        <w:t>用</w:t>
      </w:r>
      <w:r>
        <w:rPr>
          <w:rFonts w:hint="eastAsia"/>
        </w:rPr>
        <w:t>lsqcurvefit</w:t>
      </w:r>
      <w:r>
        <w:rPr>
          <w:rFonts w:hint="eastAsia"/>
        </w:rPr>
        <w:t>拟合函数</w:t>
      </w:r>
      <w:r w:rsidRPr="00321529">
        <w:rPr>
          <w:position w:val="-12"/>
        </w:rPr>
        <w:object w:dxaOrig="580" w:dyaOrig="360" w14:anchorId="55E18CD0">
          <v:shape id="_x0000_i1047" type="#_x0000_t75" style="width:28.8pt;height:18pt" o:ole="">
            <v:imagedata r:id="rId47" o:title=""/>
          </v:shape>
          <o:OLEObject Type="Embed" ProgID="Equation.DSMT4" ShapeID="_x0000_i1047" DrawAspect="Content" ObjectID="_1793095772" r:id="rId48"/>
        </w:object>
      </w:r>
      <w:r>
        <w:rPr>
          <w:rFonts w:hint="eastAsia"/>
        </w:rPr>
        <w:t>;</w:t>
      </w:r>
    </w:p>
    <w:p w14:paraId="793A2D4B" w14:textId="77777777" w:rsidR="00321529" w:rsidRDefault="00321529" w:rsidP="00321529">
      <w:pPr>
        <w:pStyle w:val="a4"/>
        <w:spacing w:before="60" w:after="60" w:line="360" w:lineRule="auto"/>
        <w:jc w:val="both"/>
      </w:pPr>
      <w:r>
        <w:t>(2)</w:t>
      </w:r>
      <w:r>
        <w:rPr>
          <w:rFonts w:hint="eastAsia"/>
        </w:rPr>
        <w:t>用</w:t>
      </w:r>
      <w:r>
        <w:t>fittype</w:t>
      </w:r>
      <w:r>
        <w:rPr>
          <w:rFonts w:hint="eastAsia"/>
        </w:rPr>
        <w:t>和</w:t>
      </w:r>
      <w:r>
        <w:t>fit</w:t>
      </w:r>
      <w:r>
        <w:rPr>
          <w:rFonts w:hint="eastAsia"/>
        </w:rPr>
        <w:t>拟合函数</w:t>
      </w:r>
      <w:r w:rsidRPr="00321529">
        <w:rPr>
          <w:position w:val="-12"/>
        </w:rPr>
        <w:object w:dxaOrig="600" w:dyaOrig="360" w14:anchorId="48E3F81B">
          <v:shape id="_x0000_i1048" type="#_x0000_t75" style="width:30pt;height:18pt" o:ole="">
            <v:imagedata r:id="rId49" o:title=""/>
          </v:shape>
          <o:OLEObject Type="Embed" ProgID="Equation.DSMT4" ShapeID="_x0000_i1048" DrawAspect="Content" ObjectID="_1793095773" r:id="rId50"/>
        </w:object>
      </w:r>
      <w:r>
        <w:rPr>
          <w:rFonts w:hint="eastAsia"/>
        </w:rPr>
        <w:t>。</w:t>
      </w:r>
    </w:p>
    <w:p w14:paraId="47E89147" w14:textId="180F7F12" w:rsidR="00321529" w:rsidRDefault="00321529" w:rsidP="00552036">
      <w:pPr>
        <w:pStyle w:val="a4"/>
        <w:spacing w:before="60" w:after="60" w:line="360" w:lineRule="auto"/>
        <w:ind w:firstLine="0"/>
        <w:jc w:val="both"/>
      </w:pPr>
    </w:p>
    <w:p w14:paraId="401A3486" w14:textId="77777777" w:rsidR="00AE2B37" w:rsidRDefault="00AE2B37" w:rsidP="00321529">
      <w:pPr>
        <w:pStyle w:val="a4"/>
        <w:spacing w:before="60" w:after="60" w:line="360" w:lineRule="auto"/>
        <w:jc w:val="both"/>
      </w:pPr>
      <w:r>
        <w:rPr>
          <w:rFonts w:hint="eastAsia"/>
        </w:rPr>
        <w:t>5</w:t>
      </w:r>
      <w:r>
        <w:rPr>
          <w:rFonts w:hint="eastAsia"/>
        </w:rPr>
        <w:t>、对于函数</w:t>
      </w:r>
      <w:r w:rsidR="00321529" w:rsidRPr="00321529">
        <w:rPr>
          <w:position w:val="-10"/>
        </w:rPr>
        <w:object w:dxaOrig="2640" w:dyaOrig="320" w14:anchorId="6CB1F6E7">
          <v:shape id="_x0000_i1049" type="#_x0000_t75" style="width:132pt;height:16.2pt" o:ole="">
            <v:imagedata r:id="rId51" o:title=""/>
          </v:shape>
          <o:OLEObject Type="Embed" ProgID="Equation.DSMT4" ShapeID="_x0000_i1049" DrawAspect="Content" ObjectID="_1793095774" r:id="rId52"/>
        </w:object>
      </w:r>
      <w:r w:rsidR="00321529">
        <w:rPr>
          <w:rFonts w:hint="eastAsia"/>
        </w:rPr>
        <w:t>，</w:t>
      </w:r>
      <w:r>
        <w:rPr>
          <w:rFonts w:hint="eastAsia"/>
        </w:rPr>
        <w:t>取模拟数据</w:t>
      </w:r>
      <w:r>
        <w:rPr>
          <w:rFonts w:hint="eastAsia"/>
        </w:rPr>
        <w:t>x=linspace(-6,6,30);</w:t>
      </w:r>
      <w:r w:rsidR="00526863">
        <w:t xml:space="preserve"> </w:t>
      </w:r>
      <w:r>
        <w:rPr>
          <w:rFonts w:hint="eastAsia"/>
        </w:rPr>
        <w:t>y=linspace(-6,6,40);</w:t>
      </w:r>
      <w:r w:rsidR="00526863">
        <w:t xml:space="preserve"> </w:t>
      </w:r>
      <w:r>
        <w:rPr>
          <w:rFonts w:hint="eastAsia"/>
        </w:rPr>
        <w:t>[x,y]=meshgrid(x,y);</w:t>
      </w:r>
      <w:r w:rsidR="00526863">
        <w:t xml:space="preserve"> </w:t>
      </w:r>
      <w:r>
        <w:rPr>
          <w:rFonts w:hint="eastAsia"/>
        </w:rPr>
        <w:t>取</w:t>
      </w:r>
      <w:r w:rsidRPr="00321529">
        <w:rPr>
          <w:rFonts w:hint="eastAsia"/>
          <w:i/>
          <w:iCs/>
        </w:rPr>
        <w:t>a</w:t>
      </w:r>
      <w:r>
        <w:rPr>
          <w:rFonts w:hint="eastAsia"/>
        </w:rPr>
        <w:t>=2</w:t>
      </w:r>
      <w:r w:rsidR="00321529">
        <w:rPr>
          <w:rFonts w:hint="eastAsia"/>
        </w:rPr>
        <w:t>，</w:t>
      </w:r>
      <w:r w:rsidRPr="00321529">
        <w:rPr>
          <w:rFonts w:hint="eastAsia"/>
          <w:i/>
          <w:iCs/>
        </w:rPr>
        <w:t>b</w:t>
      </w:r>
      <w:r>
        <w:rPr>
          <w:rFonts w:hint="eastAsia"/>
        </w:rPr>
        <w:t>=3,</w:t>
      </w:r>
      <w:r>
        <w:rPr>
          <w:rFonts w:hint="eastAsia"/>
        </w:rPr>
        <w:t>计算对应的函数值</w:t>
      </w:r>
      <w:r w:rsidRPr="00321529">
        <w:rPr>
          <w:rFonts w:hint="eastAsia"/>
          <w:i/>
          <w:iCs/>
        </w:rPr>
        <w:t>z</w:t>
      </w:r>
      <w:r>
        <w:rPr>
          <w:rFonts w:hint="eastAsia"/>
        </w:rPr>
        <w:t>;</w:t>
      </w:r>
      <w:r w:rsidR="00526863">
        <w:t xml:space="preserve"> </w:t>
      </w:r>
      <w:r>
        <w:rPr>
          <w:rFonts w:hint="eastAsia"/>
        </w:rPr>
        <w:t>利用上述得到的数据</w:t>
      </w:r>
      <w:r>
        <w:rPr>
          <w:rFonts w:hint="eastAsia"/>
        </w:rPr>
        <w:t>(x,y,z)</w:t>
      </w:r>
      <w:r w:rsidR="00321529">
        <w:rPr>
          <w:rFonts w:hint="eastAsia"/>
        </w:rPr>
        <w:t>，</w:t>
      </w:r>
      <w:r>
        <w:rPr>
          <w:rFonts w:hint="eastAsia"/>
        </w:rPr>
        <w:t>反过来拟合函数</w:t>
      </w:r>
      <w:r w:rsidR="00321529" w:rsidRPr="00321529">
        <w:rPr>
          <w:position w:val="-10"/>
        </w:rPr>
        <w:object w:dxaOrig="2640" w:dyaOrig="320" w14:anchorId="0259E69F">
          <v:shape id="_x0000_i1050" type="#_x0000_t75" style="width:132pt;height:16.2pt" o:ole="">
            <v:imagedata r:id="rId51" o:title=""/>
          </v:shape>
          <o:OLEObject Type="Embed" ProgID="Equation.DSMT4" ShapeID="_x0000_i1050" DrawAspect="Content" ObjectID="_1793095775" r:id="rId53"/>
        </w:object>
      </w:r>
      <w:r>
        <w:rPr>
          <w:rFonts w:hint="eastAsia"/>
        </w:rPr>
        <w:t>。</w:t>
      </w:r>
    </w:p>
    <w:p w14:paraId="485DC974" w14:textId="77777777" w:rsidR="00526863" w:rsidRPr="00321529" w:rsidRDefault="00526863" w:rsidP="00321529">
      <w:pPr>
        <w:pStyle w:val="a4"/>
        <w:spacing w:before="60" w:after="60" w:line="360" w:lineRule="auto"/>
        <w:jc w:val="both"/>
      </w:pPr>
    </w:p>
    <w:p w14:paraId="510639A3" w14:textId="77777777" w:rsidR="001B78A5" w:rsidRDefault="001B78A5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bookmarkStart w:id="0" w:name="_Hlk148397457"/>
      <w:r>
        <w:rPr>
          <w:rFonts w:hint="eastAsia"/>
          <w:b/>
          <w:sz w:val="28"/>
          <w:szCs w:val="28"/>
        </w:rPr>
        <w:t>三、使用环境</w:t>
      </w:r>
    </w:p>
    <w:p w14:paraId="76DDFB87" w14:textId="0A6E5DF6" w:rsidR="001B78A5" w:rsidRPr="00F3016C" w:rsidRDefault="000F229D" w:rsidP="001B78A5">
      <w:pPr>
        <w:pStyle w:val="a4"/>
        <w:spacing w:before="60" w:after="60" w:line="360" w:lineRule="auto"/>
        <w:ind w:firstLine="0"/>
      </w:pPr>
      <w:r w:rsidRPr="00F3016C">
        <w:rPr>
          <w:rFonts w:hint="eastAsia"/>
        </w:rPr>
        <w:t>MATLAB</w:t>
      </w:r>
      <w:r w:rsidRPr="00F3016C">
        <w:t xml:space="preserve"> 2021</w:t>
      </w:r>
      <w:r w:rsidRPr="00F3016C">
        <w:rPr>
          <w:rFonts w:hint="eastAsia"/>
        </w:rPr>
        <w:t>b</w:t>
      </w:r>
    </w:p>
    <w:p w14:paraId="3D0757AA" w14:textId="77777777" w:rsidR="001B78A5" w:rsidRDefault="001B78A5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四、实验过程</w:t>
      </w:r>
    </w:p>
    <w:p w14:paraId="5DBAE4B4" w14:textId="4F8944D8" w:rsidR="001B78A5" w:rsidRDefault="00F3016C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题目</w:t>
      </w:r>
      <w:r>
        <w:rPr>
          <w:rFonts w:hint="eastAsia"/>
          <w:b/>
          <w:sz w:val="28"/>
          <w:szCs w:val="28"/>
        </w:rPr>
        <w:t>1</w:t>
      </w:r>
    </w:p>
    <w:p w14:paraId="637097C1" w14:textId="77777777" w:rsidR="00552036" w:rsidRDefault="00552036" w:rsidP="00552036">
      <w:pPr>
        <w:pStyle w:val="a4"/>
        <w:spacing w:before="60" w:after="60" w:line="360" w:lineRule="auto"/>
        <w:ind w:firstLine="0"/>
        <w:jc w:val="center"/>
      </w:pPr>
      <w:r w:rsidRPr="00C32189">
        <w:rPr>
          <w:noProof/>
        </w:rPr>
        <w:drawing>
          <wp:inline distT="0" distB="0" distL="0" distR="0" wp14:anchorId="37CE1E7D" wp14:editId="79747F5E">
            <wp:extent cx="2659638" cy="2057009"/>
            <wp:effectExtent l="0" t="0" r="7620" b="635"/>
            <wp:docPr id="924159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415915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663291" cy="20598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7AB854" w14:textId="77777777" w:rsidR="00552036" w:rsidRDefault="00552036" w:rsidP="00552036">
      <w:pPr>
        <w:pStyle w:val="a4"/>
        <w:spacing w:before="60" w:after="60" w:line="360" w:lineRule="auto"/>
        <w:ind w:firstLine="0"/>
      </w:pPr>
      <w:r>
        <w:rPr>
          <w:rFonts w:hint="eastAsia"/>
        </w:rPr>
        <w:lastRenderedPageBreak/>
        <w:t>积分结果分别如下图所示</w:t>
      </w:r>
    </w:p>
    <w:p w14:paraId="0BFE59F7" w14:textId="77777777" w:rsidR="00552036" w:rsidRDefault="00552036" w:rsidP="00552036">
      <w:pPr>
        <w:pStyle w:val="a4"/>
        <w:spacing w:before="60" w:after="60" w:line="360" w:lineRule="auto"/>
        <w:ind w:firstLine="0"/>
        <w:jc w:val="center"/>
      </w:pPr>
      <w:r w:rsidRPr="00C32189">
        <w:rPr>
          <w:noProof/>
        </w:rPr>
        <w:drawing>
          <wp:inline distT="0" distB="0" distL="0" distR="0" wp14:anchorId="054730D0" wp14:editId="17285230">
            <wp:extent cx="2142952" cy="885132"/>
            <wp:effectExtent l="0" t="0" r="0" b="0"/>
            <wp:docPr id="9163281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6328116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160287" cy="892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D1BF9D" w14:textId="77777777" w:rsidR="00F3016C" w:rsidRDefault="00F3016C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</w:p>
    <w:p w14:paraId="40B94408" w14:textId="776B84A6" w:rsidR="00F3016C" w:rsidRDefault="00F3016C" w:rsidP="00F3016C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题目</w:t>
      </w:r>
      <w:r>
        <w:rPr>
          <w:b/>
          <w:sz w:val="28"/>
          <w:szCs w:val="28"/>
        </w:rPr>
        <w:t>2</w:t>
      </w:r>
    </w:p>
    <w:p w14:paraId="55293941" w14:textId="77777777" w:rsidR="00552036" w:rsidRDefault="00552036" w:rsidP="00552036">
      <w:pPr>
        <w:pStyle w:val="a4"/>
        <w:spacing w:before="60" w:after="60" w:line="360" w:lineRule="auto"/>
        <w:jc w:val="both"/>
      </w:pPr>
      <w:r>
        <w:rPr>
          <w:rFonts w:hint="eastAsia"/>
        </w:rPr>
        <w:t>线性插值和三次样条插值的体积变化如下图所示</w:t>
      </w:r>
    </w:p>
    <w:p w14:paraId="298660AF" w14:textId="77777777" w:rsidR="00552036" w:rsidRDefault="00552036" w:rsidP="00552036">
      <w:pPr>
        <w:pStyle w:val="a4"/>
        <w:spacing w:before="60" w:after="60" w:line="360" w:lineRule="auto"/>
        <w:ind w:firstLine="0"/>
        <w:jc w:val="center"/>
      </w:pPr>
      <w:r w:rsidRPr="00C32189">
        <w:rPr>
          <w:noProof/>
        </w:rPr>
        <w:drawing>
          <wp:inline distT="0" distB="0" distL="0" distR="0" wp14:anchorId="3387E66F" wp14:editId="7F9FF09C">
            <wp:extent cx="3013563" cy="1337144"/>
            <wp:effectExtent l="0" t="0" r="0" b="0"/>
            <wp:docPr id="110198744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198744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023762" cy="1341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37ECE6" w14:textId="77777777" w:rsidR="00552036" w:rsidRDefault="00552036" w:rsidP="00552036">
      <w:pPr>
        <w:pStyle w:val="a4"/>
        <w:spacing w:before="60" w:after="60" w:line="360" w:lineRule="auto"/>
        <w:ind w:firstLineChars="200" w:firstLine="480"/>
        <w:jc w:val="both"/>
      </w:pPr>
      <w:r>
        <w:rPr>
          <w:rFonts w:hint="eastAsia"/>
        </w:rPr>
        <w:t>两种插值函数的图形几乎重叠</w:t>
      </w:r>
    </w:p>
    <w:p w14:paraId="508CB2EE" w14:textId="6BFF2B4E" w:rsidR="00F3016C" w:rsidRPr="00552036" w:rsidRDefault="00552036" w:rsidP="00552036">
      <w:pPr>
        <w:pStyle w:val="a4"/>
        <w:spacing w:before="60" w:after="60" w:line="360" w:lineRule="auto"/>
        <w:ind w:firstLine="0"/>
        <w:jc w:val="center"/>
        <w:rPr>
          <w:b/>
          <w:sz w:val="28"/>
          <w:szCs w:val="28"/>
        </w:rPr>
      </w:pPr>
      <w:r w:rsidRPr="00C32189">
        <w:rPr>
          <w:noProof/>
        </w:rPr>
        <w:drawing>
          <wp:inline distT="0" distB="0" distL="0" distR="0" wp14:anchorId="372D2D86" wp14:editId="5B382D98">
            <wp:extent cx="3268209" cy="2520999"/>
            <wp:effectExtent l="0" t="0" r="8890" b="0"/>
            <wp:docPr id="17243584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435848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278709" cy="2529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D2FE65" w14:textId="35D65E6D" w:rsidR="00F3016C" w:rsidRDefault="00F3016C" w:rsidP="00F3016C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题目</w:t>
      </w:r>
      <w:r>
        <w:rPr>
          <w:b/>
          <w:sz w:val="28"/>
          <w:szCs w:val="28"/>
        </w:rPr>
        <w:t>3</w:t>
      </w:r>
    </w:p>
    <w:p w14:paraId="76AC3688" w14:textId="77777777" w:rsidR="00552036" w:rsidRPr="00552036" w:rsidRDefault="00552036" w:rsidP="00552036">
      <w:pPr>
        <w:pStyle w:val="a4"/>
        <w:spacing w:before="60" w:after="60" w:line="360" w:lineRule="auto"/>
        <w:ind w:firstLine="0"/>
      </w:pPr>
      <w:r w:rsidRPr="00552036">
        <w:rPr>
          <w:rFonts w:hint="eastAsia"/>
        </w:rPr>
        <w:t>拟合结果如</w:t>
      </w:r>
      <w:r>
        <w:rPr>
          <w:rFonts w:hint="eastAsia"/>
        </w:rPr>
        <w:t>下</w:t>
      </w:r>
      <w:r w:rsidRPr="00552036">
        <w:rPr>
          <w:rFonts w:hint="eastAsia"/>
        </w:rPr>
        <w:t>图所示</w:t>
      </w:r>
    </w:p>
    <w:p w14:paraId="2C19D925" w14:textId="77777777" w:rsidR="00552036" w:rsidRPr="00552036" w:rsidRDefault="00552036" w:rsidP="00552036"/>
    <w:p w14:paraId="3BE56150" w14:textId="2895B166" w:rsidR="00F3016C" w:rsidRDefault="00552036" w:rsidP="00552036">
      <w:pPr>
        <w:pStyle w:val="a4"/>
        <w:spacing w:before="60" w:after="60" w:line="360" w:lineRule="auto"/>
        <w:ind w:firstLine="0"/>
        <w:jc w:val="center"/>
        <w:rPr>
          <w:b/>
          <w:sz w:val="28"/>
          <w:szCs w:val="28"/>
        </w:rPr>
      </w:pPr>
      <w:r w:rsidRPr="00552036">
        <w:rPr>
          <w:b/>
          <w:noProof/>
          <w:sz w:val="28"/>
          <w:szCs w:val="28"/>
        </w:rPr>
        <w:lastRenderedPageBreak/>
        <w:drawing>
          <wp:inline distT="0" distB="0" distL="0" distR="0" wp14:anchorId="11C36F4C" wp14:editId="734ECBC0">
            <wp:extent cx="3780859" cy="2667000"/>
            <wp:effectExtent l="0" t="0" r="0" b="0"/>
            <wp:docPr id="84141898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1418984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818945" cy="2693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B33E14" w14:textId="70A1A6CF" w:rsidR="00F3016C" w:rsidRDefault="00F3016C" w:rsidP="00F3016C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题目</w:t>
      </w:r>
      <w:r>
        <w:rPr>
          <w:b/>
          <w:sz w:val="28"/>
          <w:szCs w:val="28"/>
        </w:rPr>
        <w:t>4</w:t>
      </w:r>
    </w:p>
    <w:p w14:paraId="7B9551B7" w14:textId="77777777" w:rsidR="00552036" w:rsidRDefault="00552036" w:rsidP="00552036">
      <w:pPr>
        <w:pStyle w:val="a4"/>
        <w:spacing w:before="60" w:after="60" w:line="360" w:lineRule="auto"/>
        <w:jc w:val="both"/>
      </w:pPr>
      <w:r>
        <w:rPr>
          <w:rFonts w:hint="eastAsia"/>
        </w:rPr>
        <w:t>拟合的函数与原函数相同</w:t>
      </w:r>
    </w:p>
    <w:p w14:paraId="0AB83AC5" w14:textId="2A6CDCD5" w:rsidR="00F3016C" w:rsidRDefault="00552036" w:rsidP="00552036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 w:rsidRPr="00552036">
        <w:rPr>
          <w:noProof/>
        </w:rPr>
        <w:drawing>
          <wp:inline distT="0" distB="0" distL="0" distR="0" wp14:anchorId="2D609AE4" wp14:editId="6E22E98D">
            <wp:extent cx="2051538" cy="608623"/>
            <wp:effectExtent l="0" t="0" r="6350" b="1270"/>
            <wp:docPr id="57170013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1700132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070235" cy="614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40FE68" w14:textId="3EAD8BE4" w:rsidR="00552036" w:rsidRDefault="00552036" w:rsidP="00552036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 w:rsidRPr="00552036">
        <w:rPr>
          <w:noProof/>
        </w:rPr>
        <w:drawing>
          <wp:inline distT="0" distB="0" distL="0" distR="0" wp14:anchorId="22DC7ECD" wp14:editId="7FF93132">
            <wp:extent cx="3539295" cy="1133035"/>
            <wp:effectExtent l="0" t="0" r="4445" b="0"/>
            <wp:docPr id="123860194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8601947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555763" cy="1138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74EED0" w14:textId="23CFE27A" w:rsidR="00F3016C" w:rsidRDefault="00F3016C" w:rsidP="00F3016C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题目</w:t>
      </w:r>
      <w:r>
        <w:rPr>
          <w:b/>
          <w:sz w:val="28"/>
          <w:szCs w:val="28"/>
        </w:rPr>
        <w:t>5</w:t>
      </w:r>
    </w:p>
    <w:p w14:paraId="0F383307" w14:textId="246EA1A4" w:rsidR="00F3016C" w:rsidRDefault="00552036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 w:rsidRPr="00552036">
        <w:rPr>
          <w:b/>
          <w:noProof/>
          <w:sz w:val="28"/>
          <w:szCs w:val="28"/>
        </w:rPr>
        <w:drawing>
          <wp:inline distT="0" distB="0" distL="0" distR="0" wp14:anchorId="433BC866" wp14:editId="6931CB87">
            <wp:extent cx="5274310" cy="2051050"/>
            <wp:effectExtent l="0" t="0" r="2540" b="6350"/>
            <wp:docPr id="106849586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8495869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5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EE1693" w14:textId="6F54EB77" w:rsidR="00552036" w:rsidRDefault="00552036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 w:rsidRPr="00552036">
        <w:rPr>
          <w:b/>
          <w:noProof/>
          <w:sz w:val="28"/>
          <w:szCs w:val="28"/>
        </w:rPr>
        <w:lastRenderedPageBreak/>
        <w:drawing>
          <wp:inline distT="0" distB="0" distL="0" distR="0" wp14:anchorId="27DA1FC1" wp14:editId="7FDBA46B">
            <wp:extent cx="5274310" cy="2557145"/>
            <wp:effectExtent l="0" t="0" r="2540" b="0"/>
            <wp:docPr id="87660950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6609505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57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070FD8" w14:textId="4C1542A9" w:rsidR="00552036" w:rsidRDefault="00552036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拟合结果不稳定</w:t>
      </w:r>
    </w:p>
    <w:p w14:paraId="65E4C653" w14:textId="77777777" w:rsidR="001B78A5" w:rsidRDefault="001B78A5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五、实验代码</w:t>
      </w:r>
    </w:p>
    <w:p w14:paraId="63536070" w14:textId="77777777" w:rsidR="00F3016C" w:rsidRDefault="00F3016C" w:rsidP="00F3016C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题目</w:t>
      </w:r>
      <w:r>
        <w:rPr>
          <w:rFonts w:hint="eastAsia"/>
          <w:b/>
          <w:sz w:val="28"/>
          <w:szCs w:val="28"/>
        </w:rPr>
        <w:t>1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296"/>
      </w:tblGrid>
      <w:tr w:rsidR="00F3016C" w14:paraId="1C9C2B72" w14:textId="77777777" w:rsidTr="00F3016C">
        <w:tc>
          <w:tcPr>
            <w:tcW w:w="8296" w:type="dxa"/>
          </w:tcPr>
          <w:p w14:paraId="7CEA47BD" w14:textId="77777777" w:rsidR="00BF060B" w:rsidRPr="00BF060B" w:rsidRDefault="00BF060B" w:rsidP="00BF060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F060B">
              <w:rPr>
                <w:rFonts w:ascii="Consolas" w:hAnsi="Consolas" w:cs="宋体"/>
                <w:color w:val="028009"/>
                <w:sz w:val="20"/>
                <w:szCs w:val="20"/>
              </w:rPr>
              <w:t>%1</w:t>
            </w:r>
          </w:p>
          <w:p w14:paraId="42CF0E47" w14:textId="77777777" w:rsidR="00BF060B" w:rsidRPr="00BF060B" w:rsidRDefault="00BF060B" w:rsidP="00BF060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F060B">
              <w:rPr>
                <w:rFonts w:ascii="Consolas" w:hAnsi="Consolas" w:cs="宋体"/>
                <w:sz w:val="20"/>
                <w:szCs w:val="20"/>
              </w:rPr>
              <w:t>x = linspace(0,10,1000);</w:t>
            </w:r>
          </w:p>
          <w:p w14:paraId="1C6393EF" w14:textId="77777777" w:rsidR="00BF060B" w:rsidRPr="00BF060B" w:rsidRDefault="00BF060B" w:rsidP="00BF060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F060B">
              <w:rPr>
                <w:rFonts w:ascii="Consolas" w:hAnsi="Consolas" w:cs="宋体"/>
                <w:sz w:val="20"/>
                <w:szCs w:val="20"/>
              </w:rPr>
              <w:t>g = @(x) (3*x.^2+4*x+6).*sin(x)./(x.^2+8*x+6);</w:t>
            </w:r>
          </w:p>
          <w:p w14:paraId="332EFF02" w14:textId="77777777" w:rsidR="00BF060B" w:rsidRPr="00BF060B" w:rsidRDefault="00BF060B" w:rsidP="00BF060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F060B">
              <w:rPr>
                <w:rFonts w:ascii="Consolas" w:hAnsi="Consolas" w:cs="宋体"/>
                <w:sz w:val="20"/>
                <w:szCs w:val="20"/>
              </w:rPr>
              <w:t>y = g(x);</w:t>
            </w:r>
          </w:p>
          <w:p w14:paraId="2CF9B8A2" w14:textId="77777777" w:rsidR="00BF060B" w:rsidRPr="00BF060B" w:rsidRDefault="00BF060B" w:rsidP="00BF060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F060B">
              <w:rPr>
                <w:rFonts w:ascii="Consolas" w:hAnsi="Consolas" w:cs="宋体"/>
                <w:sz w:val="20"/>
                <w:szCs w:val="20"/>
              </w:rPr>
              <w:t>pp = csape(x,y);</w:t>
            </w:r>
          </w:p>
          <w:p w14:paraId="032CEE94" w14:textId="77777777" w:rsidR="00BF060B" w:rsidRPr="00BF060B" w:rsidRDefault="00BF060B" w:rsidP="00BF060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F060B">
              <w:rPr>
                <w:rFonts w:ascii="Consolas" w:hAnsi="Consolas" w:cs="宋体"/>
                <w:sz w:val="20"/>
                <w:szCs w:val="20"/>
              </w:rPr>
              <w:t>g_hat = @(x) fnval(pp,x)</w:t>
            </w:r>
          </w:p>
          <w:p w14:paraId="6DC9616E" w14:textId="77777777" w:rsidR="00BF060B" w:rsidRPr="00BF060B" w:rsidRDefault="00BF060B" w:rsidP="00BF060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F060B">
              <w:rPr>
                <w:rFonts w:ascii="Consolas" w:hAnsi="Consolas" w:cs="宋体"/>
                <w:sz w:val="20"/>
                <w:szCs w:val="20"/>
              </w:rPr>
              <w:t>fplot(g_hat,[0,10])</w:t>
            </w:r>
          </w:p>
          <w:p w14:paraId="61ABA59C" w14:textId="77777777" w:rsidR="00BF060B" w:rsidRPr="00BF060B" w:rsidRDefault="00BF060B" w:rsidP="00BF060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F060B">
              <w:rPr>
                <w:rFonts w:ascii="Consolas" w:hAnsi="Consolas" w:cs="宋体"/>
                <w:sz w:val="20"/>
                <w:szCs w:val="20"/>
              </w:rPr>
              <w:t>integral(g,0,10)</w:t>
            </w:r>
          </w:p>
          <w:p w14:paraId="252F249C" w14:textId="355E8BDA" w:rsidR="00F3016C" w:rsidRPr="00BF060B" w:rsidRDefault="00BF060B" w:rsidP="00BF060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F060B">
              <w:rPr>
                <w:rFonts w:ascii="Consolas" w:hAnsi="Consolas" w:cs="宋体"/>
                <w:sz w:val="20"/>
                <w:szCs w:val="20"/>
              </w:rPr>
              <w:t>integral(g_hat,0,10)</w:t>
            </w:r>
          </w:p>
        </w:tc>
      </w:tr>
    </w:tbl>
    <w:p w14:paraId="0691D7D9" w14:textId="77777777" w:rsidR="00F3016C" w:rsidRDefault="00F3016C" w:rsidP="00F3016C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题目</w:t>
      </w:r>
      <w:r>
        <w:rPr>
          <w:b/>
          <w:sz w:val="28"/>
          <w:szCs w:val="28"/>
        </w:rPr>
        <w:t>2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296"/>
      </w:tblGrid>
      <w:tr w:rsidR="00F3016C" w14:paraId="1034465A" w14:textId="77777777" w:rsidTr="00F3016C">
        <w:tc>
          <w:tcPr>
            <w:tcW w:w="8296" w:type="dxa"/>
          </w:tcPr>
          <w:p w14:paraId="3D44C36D" w14:textId="77777777" w:rsidR="00BF060B" w:rsidRPr="00BF060B" w:rsidRDefault="00BF060B" w:rsidP="00BF060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F060B">
              <w:rPr>
                <w:rFonts w:ascii="Consolas" w:hAnsi="Consolas" w:cs="宋体"/>
                <w:color w:val="028009"/>
                <w:sz w:val="20"/>
                <w:szCs w:val="20"/>
              </w:rPr>
              <w:t>%2</w:t>
            </w:r>
          </w:p>
          <w:p w14:paraId="120A0DC8" w14:textId="77777777" w:rsidR="00BF060B" w:rsidRPr="00BF060B" w:rsidRDefault="00BF060B" w:rsidP="00BF060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F060B">
              <w:rPr>
                <w:rFonts w:ascii="Consolas" w:hAnsi="Consolas" w:cs="宋体"/>
                <w:sz w:val="20"/>
                <w:szCs w:val="20"/>
              </w:rPr>
              <w:t>clear</w:t>
            </w:r>
          </w:p>
          <w:p w14:paraId="26BF7BB0" w14:textId="77777777" w:rsidR="00BF060B" w:rsidRPr="00BF060B" w:rsidRDefault="00BF060B" w:rsidP="00BF060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F060B">
              <w:rPr>
                <w:rFonts w:ascii="Consolas" w:hAnsi="Consolas" w:cs="宋体"/>
                <w:sz w:val="20"/>
                <w:szCs w:val="20"/>
              </w:rPr>
              <w:t>t= 700:20:780; v=[0.0977,0.1218,0.1406,0.1551,0.1664];</w:t>
            </w:r>
          </w:p>
          <w:p w14:paraId="1AF8D419" w14:textId="77777777" w:rsidR="00BF060B" w:rsidRPr="00BF060B" w:rsidRDefault="00BF060B" w:rsidP="00BF060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F060B">
              <w:rPr>
                <w:rFonts w:ascii="Consolas" w:hAnsi="Consolas" w:cs="宋体"/>
                <w:sz w:val="20"/>
                <w:szCs w:val="20"/>
              </w:rPr>
              <w:t>v1 = interp1(t,v,[750,770])</w:t>
            </w:r>
          </w:p>
          <w:p w14:paraId="56ED8FA8" w14:textId="77777777" w:rsidR="00BF060B" w:rsidRPr="00BF060B" w:rsidRDefault="00BF060B" w:rsidP="00BF060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F060B">
              <w:rPr>
                <w:rFonts w:ascii="Consolas" w:hAnsi="Consolas" w:cs="宋体"/>
                <w:sz w:val="20"/>
                <w:szCs w:val="20"/>
              </w:rPr>
              <w:t>pp=csape(t,v);</w:t>
            </w:r>
          </w:p>
          <w:p w14:paraId="72AD124B" w14:textId="77777777" w:rsidR="00BF060B" w:rsidRPr="00BF060B" w:rsidRDefault="00BF060B" w:rsidP="00BF060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F060B">
              <w:rPr>
                <w:rFonts w:ascii="Consolas" w:hAnsi="Consolas" w:cs="宋体"/>
                <w:sz w:val="20"/>
                <w:szCs w:val="20"/>
              </w:rPr>
              <w:t>v2 = fnval(pp,[750,770])</w:t>
            </w:r>
          </w:p>
          <w:p w14:paraId="74A3C785" w14:textId="77777777" w:rsidR="00BF060B" w:rsidRPr="00BF060B" w:rsidRDefault="00BF060B" w:rsidP="00BF060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F060B">
              <w:rPr>
                <w:rFonts w:ascii="Consolas" w:hAnsi="Consolas" w:cs="宋体"/>
                <w:sz w:val="20"/>
                <w:szCs w:val="20"/>
              </w:rPr>
              <w:t>plot(t,v,</w:t>
            </w:r>
            <w:r w:rsidRPr="00BF060B">
              <w:rPr>
                <w:rFonts w:ascii="Consolas" w:hAnsi="Consolas" w:cs="宋体"/>
                <w:color w:val="AA04F9"/>
                <w:sz w:val="20"/>
                <w:szCs w:val="20"/>
              </w:rPr>
              <w:t>'*-'</w:t>
            </w:r>
            <w:r w:rsidRPr="00BF060B">
              <w:rPr>
                <w:rFonts w:ascii="Consolas" w:hAnsi="Consolas" w:cs="宋体"/>
                <w:sz w:val="20"/>
                <w:szCs w:val="20"/>
              </w:rPr>
              <w:t>)</w:t>
            </w:r>
          </w:p>
          <w:p w14:paraId="58AD6CD0" w14:textId="24D22B21" w:rsidR="00F3016C" w:rsidRPr="00BF060B" w:rsidRDefault="00BF060B" w:rsidP="00BF060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F060B">
              <w:rPr>
                <w:rFonts w:ascii="Consolas" w:hAnsi="Consolas" w:cs="宋体"/>
                <w:sz w:val="20"/>
                <w:szCs w:val="20"/>
              </w:rPr>
              <w:t xml:space="preserve">hold </w:t>
            </w:r>
            <w:r w:rsidRPr="00BF060B">
              <w:rPr>
                <w:rFonts w:ascii="Consolas" w:hAnsi="Consolas" w:cs="宋体"/>
                <w:color w:val="AA04F9"/>
                <w:sz w:val="20"/>
                <w:szCs w:val="20"/>
              </w:rPr>
              <w:t>on</w:t>
            </w:r>
            <w:r w:rsidRPr="00BF060B">
              <w:rPr>
                <w:rFonts w:ascii="Consolas" w:hAnsi="Consolas" w:cs="宋体"/>
                <w:sz w:val="20"/>
                <w:szCs w:val="20"/>
              </w:rPr>
              <w:t>, fplot(@(t) fnval(pp,t),[700,780])</w:t>
            </w:r>
          </w:p>
        </w:tc>
      </w:tr>
    </w:tbl>
    <w:p w14:paraId="6BF9478D" w14:textId="77777777" w:rsidR="00F3016C" w:rsidRDefault="00F3016C" w:rsidP="00F3016C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题目</w:t>
      </w:r>
      <w:r>
        <w:rPr>
          <w:b/>
          <w:sz w:val="28"/>
          <w:szCs w:val="28"/>
        </w:rPr>
        <w:t>3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296"/>
      </w:tblGrid>
      <w:tr w:rsidR="00F3016C" w14:paraId="4DD51051" w14:textId="77777777" w:rsidTr="00F3016C">
        <w:tc>
          <w:tcPr>
            <w:tcW w:w="8296" w:type="dxa"/>
          </w:tcPr>
          <w:p w14:paraId="4DC1B755" w14:textId="77777777" w:rsidR="00BF060B" w:rsidRPr="00BF060B" w:rsidRDefault="00BF060B" w:rsidP="00BF060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F060B">
              <w:rPr>
                <w:rFonts w:ascii="Consolas" w:hAnsi="Consolas" w:cs="宋体"/>
                <w:color w:val="028009"/>
                <w:sz w:val="20"/>
                <w:szCs w:val="20"/>
              </w:rPr>
              <w:t>%3</w:t>
            </w:r>
          </w:p>
          <w:p w14:paraId="1BA323B4" w14:textId="77777777" w:rsidR="00BF060B" w:rsidRPr="00BF060B" w:rsidRDefault="00BF060B" w:rsidP="00BF060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F060B">
              <w:rPr>
                <w:rFonts w:ascii="Consolas" w:hAnsi="Consolas" w:cs="宋体"/>
                <w:sz w:val="20"/>
                <w:szCs w:val="20"/>
              </w:rPr>
              <w:t>clear</w:t>
            </w:r>
          </w:p>
          <w:p w14:paraId="5C9D727A" w14:textId="77777777" w:rsidR="00BF060B" w:rsidRPr="00BF060B" w:rsidRDefault="00BF060B" w:rsidP="00BF060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F060B">
              <w:rPr>
                <w:rFonts w:ascii="Consolas" w:hAnsi="Consolas" w:cs="宋体"/>
                <w:sz w:val="20"/>
                <w:szCs w:val="20"/>
              </w:rPr>
              <w:t xml:space="preserve">rng(2) </w:t>
            </w:r>
            <w:r w:rsidRPr="00BF060B">
              <w:rPr>
                <w:rFonts w:ascii="Consolas" w:hAnsi="Consolas" w:cs="宋体"/>
                <w:color w:val="028009"/>
                <w:sz w:val="20"/>
                <w:szCs w:val="20"/>
              </w:rPr>
              <w:t>%</w:t>
            </w:r>
            <w:r w:rsidRPr="00BF060B">
              <w:rPr>
                <w:rFonts w:ascii="Consolas" w:hAnsi="Consolas" w:cs="宋体"/>
                <w:color w:val="028009"/>
                <w:sz w:val="20"/>
                <w:szCs w:val="20"/>
              </w:rPr>
              <w:t>确保一致性</w:t>
            </w:r>
          </w:p>
          <w:p w14:paraId="1F3D941B" w14:textId="77777777" w:rsidR="00BF060B" w:rsidRPr="00BF060B" w:rsidRDefault="00BF060B" w:rsidP="00BF060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F060B">
              <w:rPr>
                <w:rFonts w:ascii="Consolas" w:hAnsi="Consolas" w:cs="宋体"/>
                <w:sz w:val="20"/>
                <w:szCs w:val="20"/>
              </w:rPr>
              <w:lastRenderedPageBreak/>
              <w:t>p=[8;5;2;-1];x=linspace(-6,6) ;</w:t>
            </w:r>
          </w:p>
          <w:p w14:paraId="186784DC" w14:textId="77777777" w:rsidR="00BF060B" w:rsidRPr="00BF060B" w:rsidRDefault="00BF060B" w:rsidP="00BF060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F060B">
              <w:rPr>
                <w:rFonts w:ascii="Consolas" w:hAnsi="Consolas" w:cs="宋体"/>
                <w:sz w:val="20"/>
                <w:szCs w:val="20"/>
              </w:rPr>
              <w:t>y =polyval(p,x);yh =y+normrnd(0,1,size(y));</w:t>
            </w:r>
            <w:r w:rsidRPr="00BF060B">
              <w:rPr>
                <w:rFonts w:ascii="Consolas" w:hAnsi="Consolas" w:cs="宋体"/>
                <w:color w:val="028009"/>
                <w:sz w:val="20"/>
                <w:szCs w:val="20"/>
              </w:rPr>
              <w:t>%</w:t>
            </w:r>
            <w:r w:rsidRPr="00BF060B">
              <w:rPr>
                <w:rFonts w:ascii="Consolas" w:hAnsi="Consolas" w:cs="宋体"/>
                <w:color w:val="028009"/>
                <w:sz w:val="20"/>
                <w:szCs w:val="20"/>
              </w:rPr>
              <w:t>噪声</w:t>
            </w:r>
          </w:p>
          <w:p w14:paraId="5660B679" w14:textId="77777777" w:rsidR="00BF060B" w:rsidRPr="00BF060B" w:rsidRDefault="00BF060B" w:rsidP="00BF060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F060B">
              <w:rPr>
                <w:rFonts w:ascii="Consolas" w:hAnsi="Consolas" w:cs="宋体"/>
                <w:sz w:val="20"/>
                <w:szCs w:val="20"/>
              </w:rPr>
              <w:t>p1 = fit(x',y',</w:t>
            </w:r>
            <w:r w:rsidRPr="00BF060B">
              <w:rPr>
                <w:rFonts w:ascii="Consolas" w:hAnsi="Consolas" w:cs="宋体"/>
                <w:color w:val="AA04F9"/>
                <w:sz w:val="20"/>
                <w:szCs w:val="20"/>
              </w:rPr>
              <w:t>'poly3'</w:t>
            </w:r>
            <w:r w:rsidRPr="00BF060B">
              <w:rPr>
                <w:rFonts w:ascii="Consolas" w:hAnsi="Consolas" w:cs="宋体"/>
                <w:sz w:val="20"/>
                <w:szCs w:val="20"/>
              </w:rPr>
              <w:t>)</w:t>
            </w:r>
          </w:p>
          <w:p w14:paraId="36BB6316" w14:textId="799F35F0" w:rsidR="00F3016C" w:rsidRPr="00BF060B" w:rsidRDefault="00BF060B" w:rsidP="00BF060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F060B">
              <w:rPr>
                <w:rFonts w:ascii="Consolas" w:hAnsi="Consolas" w:cs="宋体"/>
                <w:sz w:val="20"/>
                <w:szCs w:val="20"/>
              </w:rPr>
              <w:t>p2 = fit (x',yh',</w:t>
            </w:r>
            <w:r w:rsidRPr="00BF060B">
              <w:rPr>
                <w:rFonts w:ascii="Consolas" w:hAnsi="Consolas" w:cs="宋体"/>
                <w:color w:val="AA04F9"/>
                <w:sz w:val="20"/>
                <w:szCs w:val="20"/>
              </w:rPr>
              <w:t>'poly3'</w:t>
            </w:r>
            <w:r w:rsidRPr="00BF060B">
              <w:rPr>
                <w:rFonts w:ascii="Consolas" w:hAnsi="Consolas" w:cs="宋体"/>
                <w:sz w:val="20"/>
                <w:szCs w:val="20"/>
              </w:rPr>
              <w:t>)</w:t>
            </w:r>
          </w:p>
        </w:tc>
      </w:tr>
    </w:tbl>
    <w:p w14:paraId="50FCFE60" w14:textId="77777777" w:rsidR="00F3016C" w:rsidRDefault="00F3016C" w:rsidP="00F3016C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lastRenderedPageBreak/>
        <w:t>题目</w:t>
      </w:r>
      <w:r>
        <w:rPr>
          <w:b/>
          <w:sz w:val="28"/>
          <w:szCs w:val="28"/>
        </w:rPr>
        <w:t>4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296"/>
      </w:tblGrid>
      <w:tr w:rsidR="00F3016C" w14:paraId="49399F4C" w14:textId="77777777" w:rsidTr="00F3016C">
        <w:tc>
          <w:tcPr>
            <w:tcW w:w="8296" w:type="dxa"/>
          </w:tcPr>
          <w:p w14:paraId="57C5A9EF" w14:textId="77777777" w:rsidR="00BF060B" w:rsidRPr="00BF060B" w:rsidRDefault="00BF060B" w:rsidP="00BF060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F060B">
              <w:rPr>
                <w:rFonts w:ascii="Consolas" w:hAnsi="Consolas" w:cs="宋体"/>
                <w:color w:val="028009"/>
                <w:sz w:val="20"/>
                <w:szCs w:val="20"/>
              </w:rPr>
              <w:t>%4</w:t>
            </w:r>
          </w:p>
          <w:p w14:paraId="551515F5" w14:textId="77777777" w:rsidR="00BF060B" w:rsidRPr="00BF060B" w:rsidRDefault="00BF060B" w:rsidP="00BF060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F060B">
              <w:rPr>
                <w:rFonts w:ascii="Consolas" w:hAnsi="Consolas" w:cs="宋体"/>
                <w:sz w:val="20"/>
                <w:szCs w:val="20"/>
              </w:rPr>
              <w:t>clear</w:t>
            </w:r>
          </w:p>
          <w:p w14:paraId="24F83391" w14:textId="77777777" w:rsidR="00BF060B" w:rsidRPr="00BF060B" w:rsidRDefault="00BF060B" w:rsidP="00BF060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F060B">
              <w:rPr>
                <w:rFonts w:ascii="Consolas" w:hAnsi="Consolas" w:cs="宋体"/>
                <w:sz w:val="20"/>
                <w:szCs w:val="20"/>
              </w:rPr>
              <w:t>gx=@(a,b,x)10*a./(10*b+(a-10*b)*exp(-a*sin(x)));</w:t>
            </w:r>
          </w:p>
          <w:p w14:paraId="60DF1A2A" w14:textId="77777777" w:rsidR="00BF060B" w:rsidRPr="00BF060B" w:rsidRDefault="00BF060B" w:rsidP="00BF060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F060B">
              <w:rPr>
                <w:rFonts w:ascii="Consolas" w:hAnsi="Consolas" w:cs="宋体"/>
                <w:sz w:val="20"/>
                <w:szCs w:val="20"/>
              </w:rPr>
              <w:t>x0=[1:20]';y0=gx(1.1,0.01,x0);</w:t>
            </w:r>
          </w:p>
          <w:p w14:paraId="69FBAAF3" w14:textId="77777777" w:rsidR="00BF060B" w:rsidRPr="00BF060B" w:rsidRDefault="00BF060B" w:rsidP="00BF060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F060B">
              <w:rPr>
                <w:rFonts w:ascii="Consolas" w:hAnsi="Consolas" w:cs="宋体"/>
                <w:sz w:val="20"/>
                <w:szCs w:val="20"/>
              </w:rPr>
              <w:t>gxn=@(t,x) 10*t(1)./(10*t(2)+(t(1)-10*t(2))*exp(-t(1)*sin(x)));</w:t>
            </w:r>
          </w:p>
          <w:p w14:paraId="76DA297B" w14:textId="77777777" w:rsidR="00BF060B" w:rsidRPr="00BF060B" w:rsidRDefault="00BF060B" w:rsidP="00BF060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F060B">
              <w:rPr>
                <w:rFonts w:ascii="Consolas" w:hAnsi="Consolas" w:cs="宋体"/>
                <w:sz w:val="20"/>
                <w:szCs w:val="20"/>
              </w:rPr>
              <w:t>ab1=lsqcurvefit(gxn,rand(1,2),x0,y0)</w:t>
            </w:r>
          </w:p>
          <w:p w14:paraId="2A764188" w14:textId="77777777" w:rsidR="00BF060B" w:rsidRPr="00BF060B" w:rsidRDefault="00BF060B" w:rsidP="00BF060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F060B">
              <w:rPr>
                <w:rFonts w:ascii="Consolas" w:hAnsi="Consolas" w:cs="宋体"/>
                <w:sz w:val="20"/>
                <w:szCs w:val="20"/>
              </w:rPr>
              <w:t>f=fittype(gx)</w:t>
            </w:r>
          </w:p>
          <w:p w14:paraId="280454E5" w14:textId="5A953E92" w:rsidR="00F3016C" w:rsidRPr="00BF060B" w:rsidRDefault="00BF060B" w:rsidP="00BF060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F060B">
              <w:rPr>
                <w:rFonts w:ascii="Consolas" w:hAnsi="Consolas" w:cs="宋体"/>
                <w:sz w:val="20"/>
                <w:szCs w:val="20"/>
              </w:rPr>
              <w:t>ab2=fit(x0,y0,f,</w:t>
            </w:r>
            <w:r w:rsidRPr="00BF060B">
              <w:rPr>
                <w:rFonts w:ascii="Consolas" w:hAnsi="Consolas" w:cs="宋体"/>
                <w:color w:val="AA04F9"/>
                <w:sz w:val="20"/>
                <w:szCs w:val="20"/>
              </w:rPr>
              <w:t>'StartPoint'</w:t>
            </w:r>
            <w:r w:rsidRPr="00BF060B">
              <w:rPr>
                <w:rFonts w:ascii="Consolas" w:hAnsi="Consolas" w:cs="宋体"/>
                <w:sz w:val="20"/>
                <w:szCs w:val="20"/>
              </w:rPr>
              <w:t>,rand(1,2))</w:t>
            </w:r>
          </w:p>
        </w:tc>
      </w:tr>
    </w:tbl>
    <w:p w14:paraId="600D0D6B" w14:textId="77777777" w:rsidR="00F3016C" w:rsidRDefault="00F3016C" w:rsidP="00F3016C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题目</w:t>
      </w:r>
      <w:r>
        <w:rPr>
          <w:b/>
          <w:sz w:val="28"/>
          <w:szCs w:val="28"/>
        </w:rPr>
        <w:t>5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296"/>
      </w:tblGrid>
      <w:tr w:rsidR="00F3016C" w14:paraId="6F8E23E9" w14:textId="77777777" w:rsidTr="00F3016C">
        <w:tc>
          <w:tcPr>
            <w:tcW w:w="8296" w:type="dxa"/>
          </w:tcPr>
          <w:p w14:paraId="02B1DE86" w14:textId="77777777" w:rsidR="00BF060B" w:rsidRPr="00BF060B" w:rsidRDefault="00BF060B" w:rsidP="00BF060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F060B">
              <w:rPr>
                <w:rFonts w:ascii="Consolas" w:hAnsi="Consolas" w:cs="宋体"/>
                <w:color w:val="028009"/>
                <w:sz w:val="20"/>
                <w:szCs w:val="20"/>
              </w:rPr>
              <w:t>%5</w:t>
            </w:r>
          </w:p>
          <w:p w14:paraId="7CB27F89" w14:textId="77777777" w:rsidR="00BF060B" w:rsidRPr="00BF060B" w:rsidRDefault="00BF060B" w:rsidP="00BF060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F060B">
              <w:rPr>
                <w:rFonts w:ascii="Consolas" w:hAnsi="Consolas" w:cs="宋体"/>
                <w:sz w:val="20"/>
                <w:szCs w:val="20"/>
              </w:rPr>
              <w:t>clear</w:t>
            </w:r>
          </w:p>
          <w:p w14:paraId="66D3A833" w14:textId="77777777" w:rsidR="00BF060B" w:rsidRPr="00BF060B" w:rsidRDefault="00BF060B" w:rsidP="00BF060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F060B">
              <w:rPr>
                <w:rFonts w:ascii="Consolas" w:hAnsi="Consolas" w:cs="宋体"/>
                <w:sz w:val="20"/>
                <w:szCs w:val="20"/>
              </w:rPr>
              <w:t>fxy=@(a,b,x,y)a*x.*y./(1+b*sin(x));</w:t>
            </w:r>
          </w:p>
          <w:p w14:paraId="60E89FFD" w14:textId="77777777" w:rsidR="00BF060B" w:rsidRPr="00BF060B" w:rsidRDefault="00BF060B" w:rsidP="00BF060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F060B">
              <w:rPr>
                <w:rFonts w:ascii="Consolas" w:hAnsi="Consolas" w:cs="宋体"/>
                <w:sz w:val="20"/>
                <w:szCs w:val="20"/>
              </w:rPr>
              <w:t>x=-6:0.5:6;y=-6:0.4:6;[x,y]=meshgrid(x,y);</w:t>
            </w:r>
          </w:p>
          <w:p w14:paraId="574EA997" w14:textId="77777777" w:rsidR="00BF060B" w:rsidRPr="00BF060B" w:rsidRDefault="00BF060B" w:rsidP="00BF060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F060B">
              <w:rPr>
                <w:rFonts w:ascii="Consolas" w:hAnsi="Consolas" w:cs="宋体"/>
                <w:sz w:val="20"/>
                <w:szCs w:val="20"/>
              </w:rPr>
              <w:t>z=fxy(2,3,x,y);x=x(:);y=y(:);z=z(:);</w:t>
            </w:r>
          </w:p>
          <w:p w14:paraId="7FCCE948" w14:textId="77777777" w:rsidR="00BF060B" w:rsidRPr="00BF060B" w:rsidRDefault="00BF060B" w:rsidP="00BF060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F060B">
              <w:rPr>
                <w:rFonts w:ascii="Consolas" w:hAnsi="Consolas" w:cs="宋体"/>
                <w:sz w:val="20"/>
                <w:szCs w:val="20"/>
              </w:rPr>
              <w:t>fh=fittype(fxy,</w:t>
            </w:r>
            <w:r w:rsidRPr="00BF060B">
              <w:rPr>
                <w:rFonts w:ascii="Consolas" w:hAnsi="Consolas" w:cs="宋体"/>
                <w:color w:val="AA04F9"/>
                <w:sz w:val="20"/>
                <w:szCs w:val="20"/>
              </w:rPr>
              <w:t>'independent'</w:t>
            </w:r>
            <w:r w:rsidRPr="00BF060B">
              <w:rPr>
                <w:rFonts w:ascii="Consolas" w:hAnsi="Consolas" w:cs="宋体"/>
                <w:sz w:val="20"/>
                <w:szCs w:val="20"/>
              </w:rPr>
              <w:t>,{</w:t>
            </w:r>
            <w:r w:rsidRPr="00BF060B">
              <w:rPr>
                <w:rFonts w:ascii="Consolas" w:hAnsi="Consolas" w:cs="宋体"/>
                <w:color w:val="AA04F9"/>
                <w:sz w:val="20"/>
                <w:szCs w:val="20"/>
              </w:rPr>
              <w:t>'x'</w:t>
            </w:r>
            <w:r w:rsidRPr="00BF060B">
              <w:rPr>
                <w:rFonts w:ascii="Consolas" w:hAnsi="Consolas" w:cs="宋体"/>
                <w:sz w:val="20"/>
                <w:szCs w:val="20"/>
              </w:rPr>
              <w:t>,</w:t>
            </w:r>
            <w:r w:rsidRPr="00BF060B">
              <w:rPr>
                <w:rFonts w:ascii="Consolas" w:hAnsi="Consolas" w:cs="宋体"/>
                <w:color w:val="AA04F9"/>
                <w:sz w:val="20"/>
                <w:szCs w:val="20"/>
              </w:rPr>
              <w:t>'y'</w:t>
            </w:r>
            <w:r w:rsidRPr="00BF060B">
              <w:rPr>
                <w:rFonts w:ascii="Consolas" w:hAnsi="Consolas" w:cs="宋体"/>
                <w:sz w:val="20"/>
                <w:szCs w:val="20"/>
              </w:rPr>
              <w:t>},</w:t>
            </w:r>
            <w:r w:rsidRPr="00BF060B">
              <w:rPr>
                <w:rFonts w:ascii="Consolas" w:hAnsi="Consolas" w:cs="宋体"/>
                <w:color w:val="AA04F9"/>
                <w:sz w:val="20"/>
                <w:szCs w:val="20"/>
              </w:rPr>
              <w:t>'dependent'</w:t>
            </w:r>
            <w:r w:rsidRPr="00BF060B">
              <w:rPr>
                <w:rFonts w:ascii="Consolas" w:hAnsi="Consolas" w:cs="宋体"/>
                <w:sz w:val="20"/>
                <w:szCs w:val="20"/>
              </w:rPr>
              <w:t>,</w:t>
            </w:r>
            <w:r w:rsidRPr="00BF060B">
              <w:rPr>
                <w:rFonts w:ascii="Consolas" w:hAnsi="Consolas" w:cs="宋体"/>
                <w:color w:val="AA04F9"/>
                <w:sz w:val="20"/>
                <w:szCs w:val="20"/>
              </w:rPr>
              <w:t>'z'</w:t>
            </w:r>
            <w:r w:rsidRPr="00BF060B">
              <w:rPr>
                <w:rFonts w:ascii="Consolas" w:hAnsi="Consolas" w:cs="宋体"/>
                <w:sz w:val="20"/>
                <w:szCs w:val="20"/>
              </w:rPr>
              <w:t>)</w:t>
            </w:r>
          </w:p>
          <w:p w14:paraId="48B1FEF0" w14:textId="3186AE0C" w:rsidR="00F3016C" w:rsidRPr="00BF060B" w:rsidRDefault="00BF060B" w:rsidP="00BF060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BF060B">
              <w:rPr>
                <w:rFonts w:ascii="Consolas" w:hAnsi="Consolas" w:cs="宋体"/>
                <w:sz w:val="20"/>
                <w:szCs w:val="20"/>
              </w:rPr>
              <w:t>f=fit([x,y],z,fh,</w:t>
            </w:r>
            <w:r w:rsidRPr="00BF060B">
              <w:rPr>
                <w:rFonts w:ascii="Consolas" w:hAnsi="Consolas" w:cs="宋体"/>
                <w:color w:val="AA04F9"/>
                <w:sz w:val="20"/>
                <w:szCs w:val="20"/>
              </w:rPr>
              <w:t>'StartPoint'</w:t>
            </w:r>
            <w:r w:rsidRPr="00BF060B">
              <w:rPr>
                <w:rFonts w:ascii="Consolas" w:hAnsi="Consolas" w:cs="宋体"/>
                <w:sz w:val="20"/>
                <w:szCs w:val="20"/>
              </w:rPr>
              <w:t>,rand(1,2))</w:t>
            </w:r>
          </w:p>
        </w:tc>
      </w:tr>
    </w:tbl>
    <w:p w14:paraId="14993E70" w14:textId="77777777" w:rsidR="001B78A5" w:rsidRDefault="001B78A5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</w:p>
    <w:p w14:paraId="55FD11D2" w14:textId="77777777" w:rsidR="001B78A5" w:rsidRDefault="001B78A5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六、实验总结</w:t>
      </w:r>
    </w:p>
    <w:p w14:paraId="68A19BE6" w14:textId="77777777" w:rsidR="001B78A5" w:rsidRDefault="001B78A5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</w:p>
    <w:p w14:paraId="1AE6B500" w14:textId="77777777" w:rsidR="001B78A5" w:rsidRDefault="001B78A5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七、参考文献</w:t>
      </w:r>
    </w:p>
    <w:p w14:paraId="1FBA90CD" w14:textId="77777777" w:rsidR="001B78A5" w:rsidRDefault="001B78A5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</w:p>
    <w:p w14:paraId="5351CD1B" w14:textId="77777777" w:rsidR="001B78A5" w:rsidRDefault="001B78A5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八、教师评语</w:t>
      </w:r>
      <w:bookmarkEnd w:id="0"/>
    </w:p>
    <w:p w14:paraId="04366D56" w14:textId="77777777" w:rsidR="00651731" w:rsidRPr="001B78A5" w:rsidRDefault="00651731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</w:p>
    <w:sectPr w:rsidR="00651731" w:rsidRPr="001B78A5">
      <w:headerReference w:type="default" r:id="rId63"/>
      <w:footerReference w:type="default" r:id="rId64"/>
      <w:type w:val="continuous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3A03CB5" w14:textId="77777777" w:rsidR="00A4208B" w:rsidRDefault="00A4208B">
      <w:r>
        <w:separator/>
      </w:r>
    </w:p>
  </w:endnote>
  <w:endnote w:type="continuationSeparator" w:id="0">
    <w:p w14:paraId="208C2BF6" w14:textId="77777777" w:rsidR="00A4208B" w:rsidRDefault="00A420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0C34EB2" w14:textId="482F5C79" w:rsidR="007E37FC" w:rsidRDefault="00B81778">
    <w:pPr>
      <w:pStyle w:val="a7"/>
    </w:pP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092C472D" wp14:editId="155A6708">
              <wp:simplePos x="0" y="0"/>
              <wp:positionH relativeFrom="margin">
                <wp:align>center</wp:align>
              </wp:positionH>
              <wp:positionV relativeFrom="paragraph">
                <wp:align>top</wp:align>
              </wp:positionV>
              <wp:extent cx="857885" cy="147955"/>
              <wp:effectExtent l="0" t="0" r="635" b="0"/>
              <wp:wrapNone/>
              <wp:docPr id="1098089935" name="文本框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57885" cy="147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02B34A2A" w14:textId="77777777" w:rsidR="007E37FC" w:rsidRDefault="007E37FC"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第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separate"/>
                          </w:r>
                          <w:r w:rsidR="00166DDC" w:rsidRPr="00166DDC">
                            <w:rPr>
                              <w:noProof/>
                              <w:sz w:val="18"/>
                            </w:rPr>
                            <w:t>6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页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共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separate"/>
                          </w:r>
                          <w:r w:rsidR="00166DDC" w:rsidRPr="00166DDC">
                            <w:rPr>
                              <w:noProof/>
                              <w:sz w:val="18"/>
                            </w:rPr>
                            <w:t>9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页</w:t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92C472D" id="_x0000_t202" coordsize="21600,21600" o:spt="202" path="m,l,21600r21600,l21600,xe">
              <v:stroke joinstyle="miter"/>
              <v:path gradientshapeok="t" o:connecttype="rect"/>
            </v:shapetype>
            <v:shape id="文本框34" o:spid="_x0000_s1026" type="#_x0000_t202" style="position:absolute;margin-left:0;margin-top:0;width:67.55pt;height:11.65pt;z-index:251658240;visibility:visible;mso-wrap-style:none;mso-width-percent:0;mso-height-percent:0;mso-wrap-distance-left:9pt;mso-wrap-distance-top:0;mso-wrap-distance-right:9pt;mso-wrap-distance-bottom:0;mso-position-horizontal:center;mso-position-horizontal-relative:margin;mso-position-vertical:top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" filled="f" stroked="f">
              <v:textbox style="mso-fit-shape-to-text:t" inset="0,0,0,0">
                <w:txbxContent>
                  <w:p w14:paraId="02B34A2A" w14:textId="77777777" w:rsidR="007E37FC" w:rsidRDefault="007E37FC"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第</w:t>
                    </w:r>
                    <w:r>
                      <w:rPr>
                        <w:rFonts w:hint="eastAsia"/>
                        <w:sz w:val="18"/>
                      </w:rPr>
                      <w:t xml:space="preserve"> </w:t>
                    </w:r>
                    <w:r>
                      <w:rPr>
                        <w:rFonts w:hint="eastAsia"/>
                        <w:sz w:val="18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</w:rPr>
                      <w:fldChar w:fldCharType="separate"/>
                    </w:r>
                    <w:r w:rsidR="00166DDC" w:rsidRPr="00166DDC">
                      <w:rPr>
                        <w:noProof/>
                        <w:sz w:val="18"/>
                      </w:rPr>
                      <w:t>6</w:t>
                    </w:r>
                    <w:r>
                      <w:rPr>
                        <w:rFonts w:hint="eastAsia"/>
                        <w:sz w:val="18"/>
                      </w:rPr>
                      <w:fldChar w:fldCharType="end"/>
                    </w:r>
                    <w:r>
                      <w:rPr>
                        <w:rFonts w:hint="eastAsia"/>
                        <w:sz w:val="18"/>
                      </w:rPr>
                      <w:t xml:space="preserve"> </w:t>
                    </w:r>
                    <w:r>
                      <w:rPr>
                        <w:rFonts w:hint="eastAsia"/>
                        <w:sz w:val="18"/>
                      </w:rPr>
                      <w:t>页</w:t>
                    </w:r>
                    <w:r>
                      <w:rPr>
                        <w:rFonts w:hint="eastAsia"/>
                        <w:sz w:val="18"/>
                      </w:rPr>
                      <w:t xml:space="preserve"> </w:t>
                    </w:r>
                    <w:r>
                      <w:rPr>
                        <w:rFonts w:hint="eastAsia"/>
                        <w:sz w:val="18"/>
                      </w:rPr>
                      <w:t>共</w:t>
                    </w:r>
                    <w:r>
                      <w:rPr>
                        <w:rFonts w:hint="eastAsia"/>
                        <w:sz w:val="18"/>
                      </w:rPr>
                      <w:t xml:space="preserve"> </w:t>
                    </w:r>
                    <w:r>
                      <w:rPr>
                        <w:rFonts w:hint="eastAsia"/>
                        <w:sz w:val="18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sz w:val="18"/>
                      </w:rPr>
                      <w:fldChar w:fldCharType="separate"/>
                    </w:r>
                    <w:r w:rsidR="00166DDC" w:rsidRPr="00166DDC">
                      <w:rPr>
                        <w:noProof/>
                        <w:sz w:val="18"/>
                      </w:rPr>
                      <w:t>9</w:t>
                    </w:r>
                    <w:r>
                      <w:rPr>
                        <w:rFonts w:hint="eastAsia"/>
                        <w:sz w:val="18"/>
                      </w:rPr>
                      <w:fldChar w:fldCharType="end"/>
                    </w:r>
                    <w:r>
                      <w:rPr>
                        <w:rFonts w:hint="eastAsia"/>
                        <w:sz w:val="18"/>
                      </w:rPr>
                      <w:t xml:space="preserve"> </w:t>
                    </w:r>
                    <w:r>
                      <w:rPr>
                        <w:rFonts w:hint="eastAsia"/>
                        <w:sz w:val="18"/>
                      </w:rPr>
                      <w:t>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C4F3B39" w14:textId="77777777" w:rsidR="00A4208B" w:rsidRDefault="00A4208B">
      <w:r>
        <w:separator/>
      </w:r>
    </w:p>
  </w:footnote>
  <w:footnote w:type="continuationSeparator" w:id="0">
    <w:p w14:paraId="680E46DF" w14:textId="77777777" w:rsidR="00A4208B" w:rsidRDefault="00A4208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DCD0763" w14:textId="77777777" w:rsidR="007E37FC" w:rsidRDefault="007E37FC">
    <w:pPr>
      <w:pStyle w:val="a5"/>
      <w:pBdr>
        <w:bottom w:val="none" w:sz="0" w:space="0" w:color="auto"/>
      </w:pBdr>
    </w:pPr>
    <w:r>
      <w:rPr>
        <w:rFonts w:hint="eastAsia"/>
      </w:rPr>
      <w:t>云南大学数学与统计学院实验教学中心</w:t>
    </w:r>
  </w:p>
  <w:p w14:paraId="2DA12214" w14:textId="7EA8F2E2" w:rsidR="007E37FC" w:rsidRDefault="00B81778">
    <w:pPr>
      <w:pStyle w:val="a5"/>
      <w:pBdr>
        <w:bottom w:val="none" w:sz="0" w:space="0" w:color="auto"/>
      </w:pBdr>
    </w:pPr>
    <w:r>
      <w:rPr>
        <w:noProof/>
        <w:lang w:val="en-US" w:eastAsia="zh-CN"/>
      </w:rPr>
      <mc:AlternateContent>
        <mc:Choice Requires="wps">
          <w:drawing>
            <wp:anchor distT="0" distB="0" distL="114300" distR="114300" simplePos="0" relativeHeight="251657216" behindDoc="0" locked="0" layoutInCell="1" allowOverlap="1" wp14:anchorId="75062E54" wp14:editId="7AF0B050">
              <wp:simplePos x="0" y="0"/>
              <wp:positionH relativeFrom="column">
                <wp:posOffset>0</wp:posOffset>
              </wp:positionH>
              <wp:positionV relativeFrom="paragraph">
                <wp:posOffset>27940</wp:posOffset>
              </wp:positionV>
              <wp:extent cx="5257800" cy="0"/>
              <wp:effectExtent l="9525" t="11430" r="9525" b="7620"/>
              <wp:wrapNone/>
              <wp:docPr id="915023931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2578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0C163B5" id="Line 1" o:spid="_x0000_s1026" style="position:absolute;left:0;text-align:lef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.2pt" to="414pt,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857E10B"/>
    <w:multiLevelType w:val="singleLevel"/>
    <w:tmpl w:val="1857E10B"/>
    <w:lvl w:ilvl="0">
      <w:start w:val="2"/>
      <w:numFmt w:val="decimal"/>
      <w:suff w:val="space"/>
      <w:lvlText w:val="%1."/>
      <w:lvlJc w:val="left"/>
    </w:lvl>
  </w:abstractNum>
  <w:abstractNum w:abstractNumId="1" w15:restartNumberingAfterBreak="0">
    <w:nsid w:val="2A2D28D7"/>
    <w:multiLevelType w:val="hybridMultilevel"/>
    <w:tmpl w:val="18EC6A50"/>
    <w:lvl w:ilvl="0" w:tplc="BDF0128E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33EB6EEE"/>
    <w:multiLevelType w:val="hybridMultilevel"/>
    <w:tmpl w:val="07DCEF8E"/>
    <w:lvl w:ilvl="0" w:tplc="DEDC257A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5333A489"/>
    <w:multiLevelType w:val="singleLevel"/>
    <w:tmpl w:val="5333A489"/>
    <w:lvl w:ilvl="0">
      <w:start w:val="4"/>
      <w:numFmt w:val="chineseCounting"/>
      <w:suff w:val="nothing"/>
      <w:lvlText w:val="%1、"/>
      <w:lvlJc w:val="left"/>
    </w:lvl>
  </w:abstractNum>
  <w:abstractNum w:abstractNumId="4" w15:restartNumberingAfterBreak="0">
    <w:nsid w:val="5333A4B0"/>
    <w:multiLevelType w:val="singleLevel"/>
    <w:tmpl w:val="5333A4B0"/>
    <w:lvl w:ilvl="0">
      <w:start w:val="2"/>
      <w:numFmt w:val="chineseCounting"/>
      <w:suff w:val="nothing"/>
      <w:lvlText w:val="%1、"/>
      <w:lvlJc w:val="left"/>
    </w:lvl>
  </w:abstractNum>
  <w:abstractNum w:abstractNumId="5" w15:restartNumberingAfterBreak="0">
    <w:nsid w:val="5333B061"/>
    <w:multiLevelType w:val="singleLevel"/>
    <w:tmpl w:val="5333B061"/>
    <w:lvl w:ilvl="0">
      <w:start w:val="3"/>
      <w:numFmt w:val="decimal"/>
      <w:suff w:val="nothing"/>
      <w:lvlText w:val="（%1）"/>
      <w:lvlJc w:val="left"/>
    </w:lvl>
  </w:abstractNum>
  <w:abstractNum w:abstractNumId="6" w15:restartNumberingAfterBreak="0">
    <w:nsid w:val="5333B119"/>
    <w:multiLevelType w:val="singleLevel"/>
    <w:tmpl w:val="5333B119"/>
    <w:lvl w:ilvl="0">
      <w:start w:val="7"/>
      <w:numFmt w:val="chineseCounting"/>
      <w:suff w:val="nothing"/>
      <w:lvlText w:val="%1、"/>
      <w:lvlJc w:val="left"/>
    </w:lvl>
  </w:abstractNum>
  <w:abstractNum w:abstractNumId="7" w15:restartNumberingAfterBreak="0">
    <w:nsid w:val="533BDAAC"/>
    <w:multiLevelType w:val="singleLevel"/>
    <w:tmpl w:val="533BDAAC"/>
    <w:lvl w:ilvl="0">
      <w:start w:val="4"/>
      <w:numFmt w:val="decimal"/>
      <w:suff w:val="space"/>
      <w:lvlText w:val="（%1）"/>
      <w:lvlJc w:val="left"/>
    </w:lvl>
  </w:abstractNum>
  <w:abstractNum w:abstractNumId="8" w15:restartNumberingAfterBreak="0">
    <w:nsid w:val="533CE56E"/>
    <w:multiLevelType w:val="singleLevel"/>
    <w:tmpl w:val="533CE56E"/>
    <w:lvl w:ilvl="0">
      <w:start w:val="3"/>
      <w:numFmt w:val="decimal"/>
      <w:suff w:val="nothing"/>
      <w:lvlText w:val="（%1）"/>
      <w:lvlJc w:val="left"/>
    </w:lvl>
  </w:abstractNum>
  <w:abstractNum w:abstractNumId="9" w15:restartNumberingAfterBreak="0">
    <w:nsid w:val="533CE876"/>
    <w:multiLevelType w:val="singleLevel"/>
    <w:tmpl w:val="533CE876"/>
    <w:lvl w:ilvl="0">
      <w:start w:val="7"/>
      <w:numFmt w:val="decimal"/>
      <w:suff w:val="nothing"/>
      <w:lvlText w:val="（%1）"/>
      <w:lvlJc w:val="left"/>
    </w:lvl>
  </w:abstractNum>
  <w:abstractNum w:abstractNumId="10" w15:restartNumberingAfterBreak="0">
    <w:nsid w:val="5ABE6574"/>
    <w:multiLevelType w:val="hybridMultilevel"/>
    <w:tmpl w:val="35DEDBE0"/>
    <w:lvl w:ilvl="0" w:tplc="1270D46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1" w15:restartNumberingAfterBreak="0">
    <w:nsid w:val="67C95BE3"/>
    <w:multiLevelType w:val="hybridMultilevel"/>
    <w:tmpl w:val="398ABB2A"/>
    <w:lvl w:ilvl="0" w:tplc="BFDA854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2" w15:restartNumberingAfterBreak="0">
    <w:nsid w:val="683B68A7"/>
    <w:multiLevelType w:val="hybridMultilevel"/>
    <w:tmpl w:val="BDE81EB6"/>
    <w:lvl w:ilvl="0" w:tplc="6336932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3" w15:restartNumberingAfterBreak="0">
    <w:nsid w:val="701F2755"/>
    <w:multiLevelType w:val="hybridMultilevel"/>
    <w:tmpl w:val="37925A24"/>
    <w:lvl w:ilvl="0" w:tplc="15EA0EE8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4" w15:restartNumberingAfterBreak="0">
    <w:nsid w:val="721F717D"/>
    <w:multiLevelType w:val="hybridMultilevel"/>
    <w:tmpl w:val="4C42E264"/>
    <w:lvl w:ilvl="0" w:tplc="FC8E8C00">
      <w:start w:val="3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069378239">
    <w:abstractNumId w:val="4"/>
  </w:num>
  <w:num w:numId="2" w16cid:durableId="1792359887">
    <w:abstractNumId w:val="3"/>
  </w:num>
  <w:num w:numId="3" w16cid:durableId="2075077044">
    <w:abstractNumId w:val="8"/>
  </w:num>
  <w:num w:numId="4" w16cid:durableId="581184122">
    <w:abstractNumId w:val="9"/>
  </w:num>
  <w:num w:numId="5" w16cid:durableId="1281717720">
    <w:abstractNumId w:val="5"/>
  </w:num>
  <w:num w:numId="6" w16cid:durableId="812406565">
    <w:abstractNumId w:val="7"/>
  </w:num>
  <w:num w:numId="7" w16cid:durableId="1616986240">
    <w:abstractNumId w:val="6"/>
  </w:num>
  <w:num w:numId="8" w16cid:durableId="857740302">
    <w:abstractNumId w:val="10"/>
  </w:num>
  <w:num w:numId="9" w16cid:durableId="185365540">
    <w:abstractNumId w:val="12"/>
  </w:num>
  <w:num w:numId="10" w16cid:durableId="1620796930">
    <w:abstractNumId w:val="11"/>
  </w:num>
  <w:num w:numId="11" w16cid:durableId="754934794">
    <w:abstractNumId w:val="14"/>
  </w:num>
  <w:num w:numId="12" w16cid:durableId="714962964">
    <w:abstractNumId w:val="1"/>
  </w:num>
  <w:num w:numId="13" w16cid:durableId="2046365762">
    <w:abstractNumId w:val="13"/>
  </w:num>
  <w:num w:numId="14" w16cid:durableId="1925605412">
    <w:abstractNumId w:val="2"/>
  </w:num>
  <w:num w:numId="15" w16cid:durableId="188451412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50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0100E"/>
    <w:rsid w:val="00002C4D"/>
    <w:rsid w:val="00010F6B"/>
    <w:rsid w:val="0003491C"/>
    <w:rsid w:val="00041257"/>
    <w:rsid w:val="000453D6"/>
    <w:rsid w:val="00071A0C"/>
    <w:rsid w:val="00085195"/>
    <w:rsid w:val="00086EB0"/>
    <w:rsid w:val="00097C67"/>
    <w:rsid w:val="000B5697"/>
    <w:rsid w:val="000C1B86"/>
    <w:rsid w:val="000C395B"/>
    <w:rsid w:val="000C57D5"/>
    <w:rsid w:val="000D4EA1"/>
    <w:rsid w:val="000D7C45"/>
    <w:rsid w:val="000F229D"/>
    <w:rsid w:val="00104768"/>
    <w:rsid w:val="001305B0"/>
    <w:rsid w:val="00166DDC"/>
    <w:rsid w:val="00172A27"/>
    <w:rsid w:val="00184A3E"/>
    <w:rsid w:val="00184EE4"/>
    <w:rsid w:val="00187753"/>
    <w:rsid w:val="001B78A5"/>
    <w:rsid w:val="001E6FD9"/>
    <w:rsid w:val="00205289"/>
    <w:rsid w:val="00213BEF"/>
    <w:rsid w:val="0021639B"/>
    <w:rsid w:val="00224BF4"/>
    <w:rsid w:val="002721A7"/>
    <w:rsid w:val="00274EE3"/>
    <w:rsid w:val="00275B7A"/>
    <w:rsid w:val="00281507"/>
    <w:rsid w:val="002C1C0F"/>
    <w:rsid w:val="002D4124"/>
    <w:rsid w:val="002F0A4E"/>
    <w:rsid w:val="00310DD8"/>
    <w:rsid w:val="00320F9C"/>
    <w:rsid w:val="00321529"/>
    <w:rsid w:val="00343D66"/>
    <w:rsid w:val="003462A4"/>
    <w:rsid w:val="00357BDB"/>
    <w:rsid w:val="0038124C"/>
    <w:rsid w:val="003B5C30"/>
    <w:rsid w:val="003F009C"/>
    <w:rsid w:val="004348B6"/>
    <w:rsid w:val="00477A41"/>
    <w:rsid w:val="004B17F9"/>
    <w:rsid w:val="00501D76"/>
    <w:rsid w:val="00503B5D"/>
    <w:rsid w:val="00523499"/>
    <w:rsid w:val="00526863"/>
    <w:rsid w:val="00552036"/>
    <w:rsid w:val="005B0ABC"/>
    <w:rsid w:val="005F5D1D"/>
    <w:rsid w:val="005F61C8"/>
    <w:rsid w:val="00600C29"/>
    <w:rsid w:val="00615A8C"/>
    <w:rsid w:val="00651731"/>
    <w:rsid w:val="00657348"/>
    <w:rsid w:val="006A4285"/>
    <w:rsid w:val="006B00B9"/>
    <w:rsid w:val="006E5FA7"/>
    <w:rsid w:val="007062E4"/>
    <w:rsid w:val="00715B6D"/>
    <w:rsid w:val="0074095C"/>
    <w:rsid w:val="007806E2"/>
    <w:rsid w:val="007903D2"/>
    <w:rsid w:val="007B308B"/>
    <w:rsid w:val="007D117A"/>
    <w:rsid w:val="007D4285"/>
    <w:rsid w:val="007E37FC"/>
    <w:rsid w:val="007E7E45"/>
    <w:rsid w:val="008029CC"/>
    <w:rsid w:val="00803D4B"/>
    <w:rsid w:val="00813E18"/>
    <w:rsid w:val="00814BDD"/>
    <w:rsid w:val="00850CA3"/>
    <w:rsid w:val="0085679F"/>
    <w:rsid w:val="00856F9B"/>
    <w:rsid w:val="008678AC"/>
    <w:rsid w:val="008909FE"/>
    <w:rsid w:val="008A1640"/>
    <w:rsid w:val="008D524E"/>
    <w:rsid w:val="009151D9"/>
    <w:rsid w:val="00921FDC"/>
    <w:rsid w:val="00924080"/>
    <w:rsid w:val="009301C2"/>
    <w:rsid w:val="0093282F"/>
    <w:rsid w:val="00961329"/>
    <w:rsid w:val="00967F07"/>
    <w:rsid w:val="009931C2"/>
    <w:rsid w:val="009C5D0E"/>
    <w:rsid w:val="009C773E"/>
    <w:rsid w:val="009D28F0"/>
    <w:rsid w:val="009E637F"/>
    <w:rsid w:val="00A02BBA"/>
    <w:rsid w:val="00A0456D"/>
    <w:rsid w:val="00A05804"/>
    <w:rsid w:val="00A25A49"/>
    <w:rsid w:val="00A37242"/>
    <w:rsid w:val="00A4208B"/>
    <w:rsid w:val="00A61F72"/>
    <w:rsid w:val="00AA606C"/>
    <w:rsid w:val="00AB1A43"/>
    <w:rsid w:val="00AB79AB"/>
    <w:rsid w:val="00AE26E8"/>
    <w:rsid w:val="00AE2B37"/>
    <w:rsid w:val="00AF4352"/>
    <w:rsid w:val="00AF6BAF"/>
    <w:rsid w:val="00B104F5"/>
    <w:rsid w:val="00B21E06"/>
    <w:rsid w:val="00B35432"/>
    <w:rsid w:val="00B81778"/>
    <w:rsid w:val="00B93D9F"/>
    <w:rsid w:val="00B93DF0"/>
    <w:rsid w:val="00B95E52"/>
    <w:rsid w:val="00BC45B7"/>
    <w:rsid w:val="00BD009E"/>
    <w:rsid w:val="00BD2820"/>
    <w:rsid w:val="00BF060B"/>
    <w:rsid w:val="00BF62B0"/>
    <w:rsid w:val="00C32189"/>
    <w:rsid w:val="00C445A2"/>
    <w:rsid w:val="00C85222"/>
    <w:rsid w:val="00C93AE7"/>
    <w:rsid w:val="00CD2B98"/>
    <w:rsid w:val="00CE0D47"/>
    <w:rsid w:val="00CE4569"/>
    <w:rsid w:val="00D14388"/>
    <w:rsid w:val="00D477AE"/>
    <w:rsid w:val="00D70EA8"/>
    <w:rsid w:val="00D76AE8"/>
    <w:rsid w:val="00E14A12"/>
    <w:rsid w:val="00E57752"/>
    <w:rsid w:val="00E70CD0"/>
    <w:rsid w:val="00E8175E"/>
    <w:rsid w:val="00EA40FE"/>
    <w:rsid w:val="00EC24AC"/>
    <w:rsid w:val="00EC449B"/>
    <w:rsid w:val="00EE436D"/>
    <w:rsid w:val="00EF2C18"/>
    <w:rsid w:val="00F0279B"/>
    <w:rsid w:val="00F07234"/>
    <w:rsid w:val="00F3016C"/>
    <w:rsid w:val="00F36D26"/>
    <w:rsid w:val="00F44E3A"/>
    <w:rsid w:val="00F52DE8"/>
    <w:rsid w:val="00F54062"/>
    <w:rsid w:val="00F77B7D"/>
    <w:rsid w:val="00FA1DE3"/>
    <w:rsid w:val="00FA2543"/>
    <w:rsid w:val="00FD7DE0"/>
    <w:rsid w:val="00FF48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2"/>
    </o:shapelayout>
  </w:shapeDefaults>
  <w:decimalSymbol w:val="."/>
  <w:listSeparator w:val=","/>
  <w14:docId w14:val="5D4A1403"/>
  <w15:chartTrackingRefBased/>
  <w15:docId w15:val="{AC536435-1F23-4B70-9EF9-F519F0D4D7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Body Text" w:uiPriority="99"/>
    <w:lsdException w:name="Subtitle" w:qFormat="1"/>
    <w:lsdException w:name="Body Text Indent 2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Table Grid" w:uiPriority="99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suppressAutoHyphens/>
    </w:pPr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paragraph" w:customStyle="1" w:styleId="a4">
    <w:name w:val="中文首行缩进"/>
    <w:basedOn w:val="a"/>
    <w:pPr>
      <w:ind w:firstLine="495"/>
    </w:pPr>
  </w:style>
  <w:style w:type="paragraph" w:styleId="a5">
    <w:name w:val="header"/>
    <w:basedOn w:val="a"/>
    <w:link w:val="a6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 w:val="x-none" w:eastAsia="x-none"/>
    </w:rPr>
  </w:style>
  <w:style w:type="paragraph" w:styleId="a7">
    <w:name w:val="footer"/>
    <w:basedOn w:val="a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6">
    <w:name w:val="页眉 字符"/>
    <w:link w:val="a5"/>
    <w:uiPriority w:val="99"/>
    <w:rsid w:val="0021639B"/>
    <w:rPr>
      <w:sz w:val="18"/>
      <w:szCs w:val="18"/>
    </w:rPr>
  </w:style>
  <w:style w:type="paragraph" w:styleId="2">
    <w:name w:val="Body Text Indent 2"/>
    <w:basedOn w:val="a"/>
    <w:link w:val="20"/>
    <w:qFormat/>
    <w:rsid w:val="00C93AE7"/>
    <w:pPr>
      <w:suppressAutoHyphens w:val="0"/>
      <w:spacing w:after="120" w:line="480" w:lineRule="auto"/>
      <w:ind w:leftChars="200" w:left="420"/>
      <w:jc w:val="both"/>
    </w:pPr>
    <w:rPr>
      <w:rFonts w:ascii="Calibri" w:hAnsi="Calibri"/>
      <w:kern w:val="2"/>
      <w:sz w:val="21"/>
    </w:rPr>
  </w:style>
  <w:style w:type="character" w:customStyle="1" w:styleId="20">
    <w:name w:val="正文文本缩进 2 字符"/>
    <w:link w:val="2"/>
    <w:qFormat/>
    <w:rsid w:val="00C93AE7"/>
    <w:rPr>
      <w:rFonts w:ascii="Calibri" w:hAnsi="Calibri"/>
      <w:kern w:val="2"/>
      <w:sz w:val="21"/>
      <w:szCs w:val="24"/>
    </w:rPr>
  </w:style>
  <w:style w:type="table" w:styleId="a8">
    <w:name w:val="Table Grid"/>
    <w:basedOn w:val="a1"/>
    <w:uiPriority w:val="99"/>
    <w:unhideWhenUsed/>
    <w:rsid w:val="00A0456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ody Text"/>
    <w:basedOn w:val="a"/>
    <w:link w:val="aa"/>
    <w:uiPriority w:val="99"/>
    <w:rsid w:val="000D7C45"/>
    <w:pPr>
      <w:spacing w:after="120"/>
    </w:pPr>
  </w:style>
  <w:style w:type="character" w:customStyle="1" w:styleId="aa">
    <w:name w:val="正文文本 字符"/>
    <w:link w:val="a9"/>
    <w:uiPriority w:val="99"/>
    <w:rsid w:val="000D7C45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09858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6244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779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347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77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694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756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538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871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636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645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9906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21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24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2842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48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504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207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215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215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216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196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112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949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9113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148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830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537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434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587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461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306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343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889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769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150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116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973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724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613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323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09485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700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025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50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323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399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279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13405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7580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9416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620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850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220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872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797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71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466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882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490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803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268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79422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6390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0232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992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130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540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472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702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410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838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606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093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651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559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306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255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39247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2445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013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710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940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005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30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248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82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417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63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588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941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953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032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227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909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950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762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256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836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877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725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509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02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44743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132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945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562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152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088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693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804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266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9147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9621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956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426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790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568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908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807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222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2669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3774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57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06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96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83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969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46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73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078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969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15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478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815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486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56519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2502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2569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240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388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7724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50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97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4003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447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250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382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907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921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931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978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122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2085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2994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8394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490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344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512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441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919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969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496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075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91086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1763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660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607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832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242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473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179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302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995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015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260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863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173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0458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0647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6110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486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413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276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70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909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863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202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556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845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100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861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905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995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923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839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908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294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705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5254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3294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419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363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225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312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629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376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834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485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074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1152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280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279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87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829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921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889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73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279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9016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5119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236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52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691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035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815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319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647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151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215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457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176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7438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274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261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874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896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27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604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056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402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920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364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6721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9077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107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371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553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074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391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601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884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0408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204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021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022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280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841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380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924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8352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133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487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62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08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447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806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665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813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223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633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582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490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350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864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894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1209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9660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642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947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036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11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155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870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947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230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864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646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391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937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986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446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139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585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915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723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579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7171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957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836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90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883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444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084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715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682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986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160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49530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901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952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905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367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01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505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59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435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459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27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7343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962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267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165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313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309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727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958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787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095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3.png"/><Relationship Id="rId63" Type="http://schemas.openxmlformats.org/officeDocument/2006/relationships/header" Target="head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png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9.png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image" Target="media/image24.png"/><Relationship Id="rId64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7.png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2.png"/><Relationship Id="rId62" Type="http://schemas.openxmlformats.org/officeDocument/2006/relationships/image" Target="media/image3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image" Target="media/image25.png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5.bin"/><Relationship Id="rId60" Type="http://schemas.openxmlformats.org/officeDocument/2006/relationships/image" Target="media/image28.png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</TotalTime>
  <Pages>6</Pages>
  <Words>397</Words>
  <Characters>2266</Characters>
  <Application>Microsoft Office Word</Application>
  <DocSecurity>0</DocSecurity>
  <PresentationFormat/>
  <Lines>18</Lines>
  <Paragraphs>5</Paragraphs>
  <Slides>0</Slides>
  <Notes>0</Notes>
  <HiddenSlides>0</HiddenSlides>
  <MMClips>0</MMClips>
  <ScaleCrop>false</ScaleCrop>
  <Company>微软中国</Company>
  <LinksUpToDate>false</LinksUpToDate>
  <CharactersWithSpaces>26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云南大学数学系《运筹学通论实验》上机实验报告</dc:title>
  <dc:subject/>
  <dc:creator>微软用户</dc:creator>
  <cp:keywords/>
  <cp:lastModifiedBy>fengye</cp:lastModifiedBy>
  <cp:revision>8</cp:revision>
  <dcterms:created xsi:type="dcterms:W3CDTF">2023-11-27T00:40:00Z</dcterms:created>
  <dcterms:modified xsi:type="dcterms:W3CDTF">2024-11-14T05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715</vt:lpwstr>
  </property>
  <property fmtid="{D5CDD505-2E9C-101B-9397-08002B2CF9AE}" pid="3" name="MTWinEqns">
    <vt:bool>true</vt:bool>
  </property>
</Properties>
</file>